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sdt>
      <w:sdtPr>
        <w:rPr>
          <w:rFonts w:eastAsiaTheme="minorHAnsi"/>
          <w:kern w:val="2"/>
          <w:sz w:val="24"/>
          <w:szCs w:val="24"/>
          <w:lang w:eastAsia="en-US"/>
          <w14:ligatures w14:val="standardContextual"/>
        </w:rPr>
        <w:id w:val="-1234929828"/>
        <w:docPartObj>
          <w:docPartGallery w:val="Cover Pages"/>
          <w:docPartUnique/>
        </w:docPartObj>
      </w:sdtPr>
      <w:sdtEndPr/>
      <w:sdtContent>
        <w:p w14:paraId="3752A95C" w14:textId="2858F75E" w:rsidR="00B20476" w:rsidRDefault="00B20476">
          <w:pPr>
            <w:pStyle w:val="Ingenmellomrom"/>
          </w:pPr>
          <w:r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59264" behindDoc="1" locked="0" layoutInCell="1" allowOverlap="1" wp14:anchorId="7937EEEF" wp14:editId="71D62FB9">
                    <wp:simplePos x="0" y="0"/>
                    <mc:AlternateContent>
                      <mc:Choice Requires="wp14">
                        <wp:positionH relativeFrom="page">
                          <wp14:pctPosHOffset>4000</wp14:pctPosHOffset>
                        </wp:positionH>
                      </mc:Choice>
                      <mc:Fallback>
                        <wp:positionH relativeFrom="page">
                          <wp:posOffset>302260</wp:posOffset>
                        </wp:positionH>
                      </mc:Fallback>
                    </mc:AlternateContent>
                    <wp:positionV relativeFrom="page">
                      <wp:align>center</wp:align>
                    </wp:positionV>
                    <wp:extent cx="2194560" cy="9125712"/>
                    <wp:effectExtent l="0" t="0" r="6985" b="7620"/>
                    <wp:wrapNone/>
                    <wp:docPr id="2" name="Gruppe 1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2194560" cy="9125712"/>
                              <a:chOff x="0" y="0"/>
                              <a:chExt cx="2194560" cy="9125712"/>
                            </a:xfrm>
                          </wpg:grpSpPr>
                          <wps:wsp>
                            <wps:cNvPr id="3" name="Rektangel 3"/>
                            <wps:cNvSpPr/>
                            <wps:spPr>
                              <a:xfrm>
                                <a:off x="0" y="0"/>
                                <a:ext cx="194535" cy="91257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" name="Femkant 4"/>
                            <wps:cNvSpPr/>
                            <wps:spPr>
                              <a:xfrm>
                                <a:off x="0" y="1466850"/>
                                <a:ext cx="2194560" cy="552055"/>
                              </a:xfrm>
                              <a:prstGeom prst="homePlate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alias w:val="Dato"/>
                                    <w:tag w:val=""/>
                                    <w:id w:val="-650599894"/>
  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  <w:date w:fullDate="2024-09-25T00:00:00Z">
                                      <w:dateFormat w:val="dd.MM.yyyy"/>
                                      <w:lid w:val="nb-NO"/>
                                      <w:storeMappedDataAs w:val="dateTime"/>
                                      <w:calendar w:val="gregorian"/>
                                    </w:date>
                                  </w:sdtPr>
                                  <w:sdtEndPr/>
                                  <w:sdtContent>
                                    <w:p w14:paraId="669127C3" w14:textId="194C86CE" w:rsidR="00B20476" w:rsidRDefault="00B20476">
                                      <w:pPr>
                                        <w:pStyle w:val="Ingenmellomrom"/>
                                        <w:jc w:val="right"/>
                                        <w:rPr>
                                          <w:color w:val="FFFFFF" w:themeColor="background1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color w:val="FFFFFF" w:themeColor="background1"/>
                                          <w:sz w:val="28"/>
                                          <w:szCs w:val="28"/>
                                        </w:rPr>
                                        <w:t>25.09.2024</w:t>
                                      </w:r>
                                    </w:p>
                                  </w:sdtContent>
                                </w:sdt>
                              </w:txbxContent>
                            </wps:txbx>
                            <wps:bodyPr rot="0" spcFirstLastPara="0" vert="horz" wrap="square" lIns="91440" tIns="0" rIns="18288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" name="Gruppe 5"/>
                            <wpg:cNvGrpSpPr/>
                            <wpg:grpSpPr>
                              <a:xfrm>
                                <a:off x="76200" y="4210050"/>
                                <a:ext cx="2057400" cy="4910328"/>
                                <a:chOff x="80645" y="4211812"/>
                                <a:chExt cx="1306273" cy="3121026"/>
                              </a:xfrm>
                            </wpg:grpSpPr>
                            <wpg:grpSp>
                              <wpg:cNvPr id="6" name="Gruppe 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1062" y="4211812"/>
                                  <a:ext cx="1047750" cy="3121026"/>
                                  <a:chOff x="141062" y="4211812"/>
                                  <a:chExt cx="1047750" cy="3121026"/>
                                </a:xfrm>
                              </wpg:grpSpPr>
                              <wps:wsp>
                                <wps:cNvPr id="20" name="Frihåndsform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9662" y="6216825"/>
                                    <a:ext cx="193675" cy="698500"/>
                                  </a:xfrm>
                                  <a:custGeom>
                                    <a:avLst/>
                                    <a:gdLst>
                                      <a:gd name="T0" fmla="*/ 0 w 122"/>
                                      <a:gd name="T1" fmla="*/ 0 h 440"/>
                                      <a:gd name="T2" fmla="*/ 39 w 122"/>
                                      <a:gd name="T3" fmla="*/ 152 h 440"/>
                                      <a:gd name="T4" fmla="*/ 84 w 122"/>
                                      <a:gd name="T5" fmla="*/ 304 h 440"/>
                                      <a:gd name="T6" fmla="*/ 122 w 122"/>
                                      <a:gd name="T7" fmla="*/ 417 h 440"/>
                                      <a:gd name="T8" fmla="*/ 122 w 122"/>
                                      <a:gd name="T9" fmla="*/ 440 h 440"/>
                                      <a:gd name="T10" fmla="*/ 76 w 122"/>
                                      <a:gd name="T11" fmla="*/ 306 h 440"/>
                                      <a:gd name="T12" fmla="*/ 39 w 122"/>
                                      <a:gd name="T13" fmla="*/ 180 h 440"/>
                                      <a:gd name="T14" fmla="*/ 6 w 122"/>
                                      <a:gd name="T15" fmla="*/ 53 h 440"/>
                                      <a:gd name="T16" fmla="*/ 0 w 122"/>
                                      <a:gd name="T17" fmla="*/ 0 h 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2" h="440">
                                        <a:moveTo>
                                          <a:pt x="0" y="0"/>
                                        </a:moveTo>
                                        <a:lnTo>
                                          <a:pt x="39" y="152"/>
                                        </a:lnTo>
                                        <a:lnTo>
                                          <a:pt x="84" y="304"/>
                                        </a:lnTo>
                                        <a:lnTo>
                                          <a:pt x="122" y="417"/>
                                        </a:lnTo>
                                        <a:lnTo>
                                          <a:pt x="122" y="440"/>
                                        </a:lnTo>
                                        <a:lnTo>
                                          <a:pt x="76" y="306"/>
                                        </a:lnTo>
                                        <a:lnTo>
                                          <a:pt x="39" y="180"/>
                                        </a:lnTo>
                                        <a:lnTo>
                                          <a:pt x="6" y="5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1" name="Frihåndsform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2862" y="6905800"/>
                                    <a:ext cx="184150" cy="427038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0 h 269"/>
                                      <a:gd name="T2" fmla="*/ 8 w 116"/>
                                      <a:gd name="T3" fmla="*/ 19 h 269"/>
                                      <a:gd name="T4" fmla="*/ 37 w 116"/>
                                      <a:gd name="T5" fmla="*/ 93 h 269"/>
                                      <a:gd name="T6" fmla="*/ 67 w 116"/>
                                      <a:gd name="T7" fmla="*/ 167 h 269"/>
                                      <a:gd name="T8" fmla="*/ 116 w 116"/>
                                      <a:gd name="T9" fmla="*/ 269 h 269"/>
                                      <a:gd name="T10" fmla="*/ 108 w 116"/>
                                      <a:gd name="T11" fmla="*/ 269 h 269"/>
                                      <a:gd name="T12" fmla="*/ 60 w 116"/>
                                      <a:gd name="T13" fmla="*/ 169 h 269"/>
                                      <a:gd name="T14" fmla="*/ 30 w 116"/>
                                      <a:gd name="T15" fmla="*/ 98 h 269"/>
                                      <a:gd name="T16" fmla="*/ 1 w 116"/>
                                      <a:gd name="T17" fmla="*/ 25 h 269"/>
                                      <a:gd name="T18" fmla="*/ 0 w 116"/>
                                      <a:gd name="T19" fmla="*/ 0 h 2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6" h="269">
                                        <a:moveTo>
                                          <a:pt x="0" y="0"/>
                                        </a:moveTo>
                                        <a:lnTo>
                                          <a:pt x="8" y="19"/>
                                        </a:lnTo>
                                        <a:lnTo>
                                          <a:pt x="37" y="93"/>
                                        </a:lnTo>
                                        <a:lnTo>
                                          <a:pt x="67" y="167"/>
                                        </a:lnTo>
                                        <a:lnTo>
                                          <a:pt x="116" y="269"/>
                                        </a:lnTo>
                                        <a:lnTo>
                                          <a:pt x="108" y="269"/>
                                        </a:lnTo>
                                        <a:lnTo>
                                          <a:pt x="60" y="169"/>
                                        </a:lnTo>
                                        <a:lnTo>
                                          <a:pt x="30" y="98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2" name="Frihåndsform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1062" y="4211812"/>
                                    <a:ext cx="222250" cy="2019300"/>
                                  </a:xfrm>
                                  <a:custGeom>
                                    <a:avLst/>
                                    <a:gdLst>
                                      <a:gd name="T0" fmla="*/ 0 w 140"/>
                                      <a:gd name="T1" fmla="*/ 0 h 1272"/>
                                      <a:gd name="T2" fmla="*/ 0 w 140"/>
                                      <a:gd name="T3" fmla="*/ 0 h 1272"/>
                                      <a:gd name="T4" fmla="*/ 1 w 140"/>
                                      <a:gd name="T5" fmla="*/ 79 h 1272"/>
                                      <a:gd name="T6" fmla="*/ 3 w 140"/>
                                      <a:gd name="T7" fmla="*/ 159 h 1272"/>
                                      <a:gd name="T8" fmla="*/ 12 w 140"/>
                                      <a:gd name="T9" fmla="*/ 317 h 1272"/>
                                      <a:gd name="T10" fmla="*/ 23 w 140"/>
                                      <a:gd name="T11" fmla="*/ 476 h 1272"/>
                                      <a:gd name="T12" fmla="*/ 39 w 140"/>
                                      <a:gd name="T13" fmla="*/ 634 h 1272"/>
                                      <a:gd name="T14" fmla="*/ 58 w 140"/>
                                      <a:gd name="T15" fmla="*/ 792 h 1272"/>
                                      <a:gd name="T16" fmla="*/ 83 w 140"/>
                                      <a:gd name="T17" fmla="*/ 948 h 1272"/>
                                      <a:gd name="T18" fmla="*/ 107 w 140"/>
                                      <a:gd name="T19" fmla="*/ 1086 h 1272"/>
                                      <a:gd name="T20" fmla="*/ 135 w 140"/>
                                      <a:gd name="T21" fmla="*/ 1223 h 1272"/>
                                      <a:gd name="T22" fmla="*/ 140 w 140"/>
                                      <a:gd name="T23" fmla="*/ 1272 h 1272"/>
                                      <a:gd name="T24" fmla="*/ 138 w 140"/>
                                      <a:gd name="T25" fmla="*/ 1262 h 1272"/>
                                      <a:gd name="T26" fmla="*/ 105 w 140"/>
                                      <a:gd name="T27" fmla="*/ 1106 h 1272"/>
                                      <a:gd name="T28" fmla="*/ 77 w 140"/>
                                      <a:gd name="T29" fmla="*/ 949 h 1272"/>
                                      <a:gd name="T30" fmla="*/ 53 w 140"/>
                                      <a:gd name="T31" fmla="*/ 792 h 1272"/>
                                      <a:gd name="T32" fmla="*/ 35 w 140"/>
                                      <a:gd name="T33" fmla="*/ 634 h 1272"/>
                                      <a:gd name="T34" fmla="*/ 20 w 140"/>
                                      <a:gd name="T35" fmla="*/ 476 h 1272"/>
                                      <a:gd name="T36" fmla="*/ 9 w 140"/>
                                      <a:gd name="T37" fmla="*/ 317 h 1272"/>
                                      <a:gd name="T38" fmla="*/ 2 w 140"/>
                                      <a:gd name="T39" fmla="*/ 159 h 1272"/>
                                      <a:gd name="T40" fmla="*/ 0 w 140"/>
                                      <a:gd name="T41" fmla="*/ 79 h 1272"/>
                                      <a:gd name="T42" fmla="*/ 0 w 140"/>
                                      <a:gd name="T43" fmla="*/ 0 h 12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40" h="1272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79"/>
                                        </a:lnTo>
                                        <a:lnTo>
                                          <a:pt x="3" y="159"/>
                                        </a:lnTo>
                                        <a:lnTo>
                                          <a:pt x="12" y="317"/>
                                        </a:lnTo>
                                        <a:lnTo>
                                          <a:pt x="23" y="476"/>
                                        </a:lnTo>
                                        <a:lnTo>
                                          <a:pt x="39" y="634"/>
                                        </a:lnTo>
                                        <a:lnTo>
                                          <a:pt x="58" y="792"/>
                                        </a:lnTo>
                                        <a:lnTo>
                                          <a:pt x="83" y="948"/>
                                        </a:lnTo>
                                        <a:lnTo>
                                          <a:pt x="107" y="1086"/>
                                        </a:lnTo>
                                        <a:lnTo>
                                          <a:pt x="135" y="1223"/>
                                        </a:lnTo>
                                        <a:lnTo>
                                          <a:pt x="140" y="1272"/>
                                        </a:lnTo>
                                        <a:lnTo>
                                          <a:pt x="138" y="1262"/>
                                        </a:lnTo>
                                        <a:lnTo>
                                          <a:pt x="105" y="1106"/>
                                        </a:lnTo>
                                        <a:lnTo>
                                          <a:pt x="77" y="949"/>
                                        </a:lnTo>
                                        <a:lnTo>
                                          <a:pt x="53" y="792"/>
                                        </a:lnTo>
                                        <a:lnTo>
                                          <a:pt x="35" y="634"/>
                                        </a:lnTo>
                                        <a:lnTo>
                                          <a:pt x="20" y="476"/>
                                        </a:lnTo>
                                        <a:lnTo>
                                          <a:pt x="9" y="317"/>
                                        </a:lnTo>
                                        <a:lnTo>
                                          <a:pt x="2" y="159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3" name="Frihåndsform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1087" y="4861100"/>
                                    <a:ext cx="71438" cy="1355725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0 h 854"/>
                                      <a:gd name="T2" fmla="*/ 45 w 45"/>
                                      <a:gd name="T3" fmla="*/ 0 h 854"/>
                                      <a:gd name="T4" fmla="*/ 35 w 45"/>
                                      <a:gd name="T5" fmla="*/ 66 h 854"/>
                                      <a:gd name="T6" fmla="*/ 26 w 45"/>
                                      <a:gd name="T7" fmla="*/ 133 h 854"/>
                                      <a:gd name="T8" fmla="*/ 14 w 45"/>
                                      <a:gd name="T9" fmla="*/ 267 h 854"/>
                                      <a:gd name="T10" fmla="*/ 6 w 45"/>
                                      <a:gd name="T11" fmla="*/ 401 h 854"/>
                                      <a:gd name="T12" fmla="*/ 3 w 45"/>
                                      <a:gd name="T13" fmla="*/ 534 h 854"/>
                                      <a:gd name="T14" fmla="*/ 6 w 45"/>
                                      <a:gd name="T15" fmla="*/ 669 h 854"/>
                                      <a:gd name="T16" fmla="*/ 14 w 45"/>
                                      <a:gd name="T17" fmla="*/ 803 h 854"/>
                                      <a:gd name="T18" fmla="*/ 18 w 45"/>
                                      <a:gd name="T19" fmla="*/ 854 h 854"/>
                                      <a:gd name="T20" fmla="*/ 18 w 45"/>
                                      <a:gd name="T21" fmla="*/ 851 h 854"/>
                                      <a:gd name="T22" fmla="*/ 9 w 45"/>
                                      <a:gd name="T23" fmla="*/ 814 h 854"/>
                                      <a:gd name="T24" fmla="*/ 8 w 45"/>
                                      <a:gd name="T25" fmla="*/ 803 h 854"/>
                                      <a:gd name="T26" fmla="*/ 1 w 45"/>
                                      <a:gd name="T27" fmla="*/ 669 h 854"/>
                                      <a:gd name="T28" fmla="*/ 0 w 45"/>
                                      <a:gd name="T29" fmla="*/ 534 h 854"/>
                                      <a:gd name="T30" fmla="*/ 3 w 45"/>
                                      <a:gd name="T31" fmla="*/ 401 h 854"/>
                                      <a:gd name="T32" fmla="*/ 12 w 45"/>
                                      <a:gd name="T33" fmla="*/ 267 h 854"/>
                                      <a:gd name="T34" fmla="*/ 25 w 45"/>
                                      <a:gd name="T35" fmla="*/ 132 h 854"/>
                                      <a:gd name="T36" fmla="*/ 34 w 45"/>
                                      <a:gd name="T37" fmla="*/ 66 h 854"/>
                                      <a:gd name="T38" fmla="*/ 45 w 45"/>
                                      <a:gd name="T39" fmla="*/ 0 h 8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854">
                                        <a:moveTo>
                                          <a:pt x="45" y="0"/>
                                        </a:moveTo>
                                        <a:lnTo>
                                          <a:pt x="45" y="0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26" y="133"/>
                                        </a:lnTo>
                                        <a:lnTo>
                                          <a:pt x="14" y="267"/>
                                        </a:lnTo>
                                        <a:lnTo>
                                          <a:pt x="6" y="401"/>
                                        </a:lnTo>
                                        <a:lnTo>
                                          <a:pt x="3" y="534"/>
                                        </a:lnTo>
                                        <a:lnTo>
                                          <a:pt x="6" y="669"/>
                                        </a:lnTo>
                                        <a:lnTo>
                                          <a:pt x="14" y="803"/>
                                        </a:lnTo>
                                        <a:lnTo>
                                          <a:pt x="18" y="854"/>
                                        </a:lnTo>
                                        <a:lnTo>
                                          <a:pt x="18" y="851"/>
                                        </a:lnTo>
                                        <a:lnTo>
                                          <a:pt x="9" y="814"/>
                                        </a:lnTo>
                                        <a:lnTo>
                                          <a:pt x="8" y="803"/>
                                        </a:lnTo>
                                        <a:lnTo>
                                          <a:pt x="1" y="669"/>
                                        </a:lnTo>
                                        <a:lnTo>
                                          <a:pt x="0" y="534"/>
                                        </a:lnTo>
                                        <a:lnTo>
                                          <a:pt x="3" y="401"/>
                                        </a:lnTo>
                                        <a:lnTo>
                                          <a:pt x="12" y="267"/>
                                        </a:lnTo>
                                        <a:lnTo>
                                          <a:pt x="25" y="132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4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4" name="Frihåndsform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312" y="6231112"/>
                                    <a:ext cx="244475" cy="998538"/>
                                  </a:xfrm>
                                  <a:custGeom>
                                    <a:avLst/>
                                    <a:gdLst>
                                      <a:gd name="T0" fmla="*/ 0 w 154"/>
                                      <a:gd name="T1" fmla="*/ 0 h 629"/>
                                      <a:gd name="T2" fmla="*/ 10 w 154"/>
                                      <a:gd name="T3" fmla="*/ 44 h 629"/>
                                      <a:gd name="T4" fmla="*/ 21 w 154"/>
                                      <a:gd name="T5" fmla="*/ 126 h 629"/>
                                      <a:gd name="T6" fmla="*/ 34 w 154"/>
                                      <a:gd name="T7" fmla="*/ 207 h 629"/>
                                      <a:gd name="T8" fmla="*/ 53 w 154"/>
                                      <a:gd name="T9" fmla="*/ 293 h 629"/>
                                      <a:gd name="T10" fmla="*/ 75 w 154"/>
                                      <a:gd name="T11" fmla="*/ 380 h 629"/>
                                      <a:gd name="T12" fmla="*/ 100 w 154"/>
                                      <a:gd name="T13" fmla="*/ 466 h 629"/>
                                      <a:gd name="T14" fmla="*/ 120 w 154"/>
                                      <a:gd name="T15" fmla="*/ 521 h 629"/>
                                      <a:gd name="T16" fmla="*/ 141 w 154"/>
                                      <a:gd name="T17" fmla="*/ 576 h 629"/>
                                      <a:gd name="T18" fmla="*/ 152 w 154"/>
                                      <a:gd name="T19" fmla="*/ 618 h 629"/>
                                      <a:gd name="T20" fmla="*/ 154 w 154"/>
                                      <a:gd name="T21" fmla="*/ 629 h 629"/>
                                      <a:gd name="T22" fmla="*/ 140 w 154"/>
                                      <a:gd name="T23" fmla="*/ 595 h 629"/>
                                      <a:gd name="T24" fmla="*/ 115 w 154"/>
                                      <a:gd name="T25" fmla="*/ 532 h 629"/>
                                      <a:gd name="T26" fmla="*/ 93 w 154"/>
                                      <a:gd name="T27" fmla="*/ 468 h 629"/>
                                      <a:gd name="T28" fmla="*/ 67 w 154"/>
                                      <a:gd name="T29" fmla="*/ 383 h 629"/>
                                      <a:gd name="T30" fmla="*/ 47 w 154"/>
                                      <a:gd name="T31" fmla="*/ 295 h 629"/>
                                      <a:gd name="T32" fmla="*/ 28 w 154"/>
                                      <a:gd name="T33" fmla="*/ 207 h 629"/>
                                      <a:gd name="T34" fmla="*/ 12 w 154"/>
                                      <a:gd name="T35" fmla="*/ 104 h 629"/>
                                      <a:gd name="T36" fmla="*/ 0 w 154"/>
                                      <a:gd name="T37" fmla="*/ 0 h 6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4" h="629">
                                        <a:moveTo>
                                          <a:pt x="0" y="0"/>
                                        </a:moveTo>
                                        <a:lnTo>
                                          <a:pt x="10" y="44"/>
                                        </a:lnTo>
                                        <a:lnTo>
                                          <a:pt x="21" y="126"/>
                                        </a:lnTo>
                                        <a:lnTo>
                                          <a:pt x="34" y="207"/>
                                        </a:lnTo>
                                        <a:lnTo>
                                          <a:pt x="53" y="293"/>
                                        </a:lnTo>
                                        <a:lnTo>
                                          <a:pt x="75" y="380"/>
                                        </a:lnTo>
                                        <a:lnTo>
                                          <a:pt x="100" y="466"/>
                                        </a:lnTo>
                                        <a:lnTo>
                                          <a:pt x="120" y="521"/>
                                        </a:lnTo>
                                        <a:lnTo>
                                          <a:pt x="141" y="576"/>
                                        </a:lnTo>
                                        <a:lnTo>
                                          <a:pt x="152" y="618"/>
                                        </a:lnTo>
                                        <a:lnTo>
                                          <a:pt x="154" y="629"/>
                                        </a:lnTo>
                                        <a:lnTo>
                                          <a:pt x="140" y="595"/>
                                        </a:lnTo>
                                        <a:lnTo>
                                          <a:pt x="115" y="532"/>
                                        </a:lnTo>
                                        <a:lnTo>
                                          <a:pt x="93" y="468"/>
                                        </a:lnTo>
                                        <a:lnTo>
                                          <a:pt x="67" y="383"/>
                                        </a:lnTo>
                                        <a:lnTo>
                                          <a:pt x="47" y="295"/>
                                        </a:lnTo>
                                        <a:lnTo>
                                          <a:pt x="28" y="207"/>
                                        </a:lnTo>
                                        <a:lnTo>
                                          <a:pt x="12" y="10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5" name="Frihåndsform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487" y="7223300"/>
                                    <a:ext cx="52388" cy="109538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69"/>
                                      <a:gd name="T2" fmla="*/ 33 w 33"/>
                                      <a:gd name="T3" fmla="*/ 69 h 69"/>
                                      <a:gd name="T4" fmla="*/ 24 w 33"/>
                                      <a:gd name="T5" fmla="*/ 69 h 69"/>
                                      <a:gd name="T6" fmla="*/ 12 w 33"/>
                                      <a:gd name="T7" fmla="*/ 35 h 69"/>
                                      <a:gd name="T8" fmla="*/ 0 w 33"/>
                                      <a:gd name="T9" fmla="*/ 0 h 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69">
                                        <a:moveTo>
                                          <a:pt x="0" y="0"/>
                                        </a:moveTo>
                                        <a:lnTo>
                                          <a:pt x="33" y="69"/>
                                        </a:lnTo>
                                        <a:lnTo>
                                          <a:pt x="24" y="69"/>
                                        </a:lnTo>
                                        <a:lnTo>
                                          <a:pt x="12" y="3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6" name="Frihåndsform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5374" y="6153325"/>
                                    <a:ext cx="23813" cy="147638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3"/>
                                      <a:gd name="T2" fmla="*/ 9 w 15"/>
                                      <a:gd name="T3" fmla="*/ 37 h 93"/>
                                      <a:gd name="T4" fmla="*/ 9 w 15"/>
                                      <a:gd name="T5" fmla="*/ 40 h 93"/>
                                      <a:gd name="T6" fmla="*/ 15 w 15"/>
                                      <a:gd name="T7" fmla="*/ 93 h 93"/>
                                      <a:gd name="T8" fmla="*/ 5 w 15"/>
                                      <a:gd name="T9" fmla="*/ 49 h 93"/>
                                      <a:gd name="T10" fmla="*/ 0 w 15"/>
                                      <a:gd name="T11" fmla="*/ 0 h 9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3">
                                        <a:moveTo>
                                          <a:pt x="0" y="0"/>
                                        </a:moveTo>
                                        <a:lnTo>
                                          <a:pt x="9" y="37"/>
                                        </a:lnTo>
                                        <a:lnTo>
                                          <a:pt x="9" y="40"/>
                                        </a:lnTo>
                                        <a:lnTo>
                                          <a:pt x="15" y="93"/>
                                        </a:lnTo>
                                        <a:lnTo>
                                          <a:pt x="5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7" name="Frihåndsform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5689775"/>
                                    <a:ext cx="625475" cy="1216025"/>
                                  </a:xfrm>
                                  <a:custGeom>
                                    <a:avLst/>
                                    <a:gdLst>
                                      <a:gd name="T0" fmla="*/ 394 w 394"/>
                                      <a:gd name="T1" fmla="*/ 0 h 766"/>
                                      <a:gd name="T2" fmla="*/ 394 w 394"/>
                                      <a:gd name="T3" fmla="*/ 0 h 766"/>
                                      <a:gd name="T4" fmla="*/ 356 w 394"/>
                                      <a:gd name="T5" fmla="*/ 38 h 766"/>
                                      <a:gd name="T6" fmla="*/ 319 w 394"/>
                                      <a:gd name="T7" fmla="*/ 77 h 766"/>
                                      <a:gd name="T8" fmla="*/ 284 w 394"/>
                                      <a:gd name="T9" fmla="*/ 117 h 766"/>
                                      <a:gd name="T10" fmla="*/ 249 w 394"/>
                                      <a:gd name="T11" fmla="*/ 160 h 766"/>
                                      <a:gd name="T12" fmla="*/ 207 w 394"/>
                                      <a:gd name="T13" fmla="*/ 218 h 766"/>
                                      <a:gd name="T14" fmla="*/ 168 w 394"/>
                                      <a:gd name="T15" fmla="*/ 276 h 766"/>
                                      <a:gd name="T16" fmla="*/ 131 w 394"/>
                                      <a:gd name="T17" fmla="*/ 339 h 766"/>
                                      <a:gd name="T18" fmla="*/ 98 w 394"/>
                                      <a:gd name="T19" fmla="*/ 402 h 766"/>
                                      <a:gd name="T20" fmla="*/ 69 w 394"/>
                                      <a:gd name="T21" fmla="*/ 467 h 766"/>
                                      <a:gd name="T22" fmla="*/ 45 w 394"/>
                                      <a:gd name="T23" fmla="*/ 535 h 766"/>
                                      <a:gd name="T24" fmla="*/ 26 w 394"/>
                                      <a:gd name="T25" fmla="*/ 604 h 766"/>
                                      <a:gd name="T26" fmla="*/ 14 w 394"/>
                                      <a:gd name="T27" fmla="*/ 673 h 766"/>
                                      <a:gd name="T28" fmla="*/ 7 w 394"/>
                                      <a:gd name="T29" fmla="*/ 746 h 766"/>
                                      <a:gd name="T30" fmla="*/ 6 w 394"/>
                                      <a:gd name="T31" fmla="*/ 766 h 766"/>
                                      <a:gd name="T32" fmla="*/ 0 w 394"/>
                                      <a:gd name="T33" fmla="*/ 749 h 766"/>
                                      <a:gd name="T34" fmla="*/ 1 w 394"/>
                                      <a:gd name="T35" fmla="*/ 744 h 766"/>
                                      <a:gd name="T36" fmla="*/ 7 w 394"/>
                                      <a:gd name="T37" fmla="*/ 673 h 766"/>
                                      <a:gd name="T38" fmla="*/ 21 w 394"/>
                                      <a:gd name="T39" fmla="*/ 603 h 766"/>
                                      <a:gd name="T40" fmla="*/ 40 w 394"/>
                                      <a:gd name="T41" fmla="*/ 533 h 766"/>
                                      <a:gd name="T42" fmla="*/ 65 w 394"/>
                                      <a:gd name="T43" fmla="*/ 466 h 766"/>
                                      <a:gd name="T44" fmla="*/ 94 w 394"/>
                                      <a:gd name="T45" fmla="*/ 400 h 766"/>
                                      <a:gd name="T46" fmla="*/ 127 w 394"/>
                                      <a:gd name="T47" fmla="*/ 336 h 766"/>
                                      <a:gd name="T48" fmla="*/ 164 w 394"/>
                                      <a:gd name="T49" fmla="*/ 275 h 766"/>
                                      <a:gd name="T50" fmla="*/ 204 w 394"/>
                                      <a:gd name="T51" fmla="*/ 215 h 766"/>
                                      <a:gd name="T52" fmla="*/ 248 w 394"/>
                                      <a:gd name="T53" fmla="*/ 158 h 766"/>
                                      <a:gd name="T54" fmla="*/ 282 w 394"/>
                                      <a:gd name="T55" fmla="*/ 116 h 766"/>
                                      <a:gd name="T56" fmla="*/ 318 w 394"/>
                                      <a:gd name="T57" fmla="*/ 76 h 766"/>
                                      <a:gd name="T58" fmla="*/ 354 w 394"/>
                                      <a:gd name="T59" fmla="*/ 37 h 766"/>
                                      <a:gd name="T60" fmla="*/ 394 w 394"/>
                                      <a:gd name="T61" fmla="*/ 0 h 7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94" h="766">
                                        <a:moveTo>
                                          <a:pt x="394" y="0"/>
                                        </a:moveTo>
                                        <a:lnTo>
                                          <a:pt x="394" y="0"/>
                                        </a:lnTo>
                                        <a:lnTo>
                                          <a:pt x="356" y="38"/>
                                        </a:lnTo>
                                        <a:lnTo>
                                          <a:pt x="319" y="77"/>
                                        </a:lnTo>
                                        <a:lnTo>
                                          <a:pt x="284" y="117"/>
                                        </a:lnTo>
                                        <a:lnTo>
                                          <a:pt x="249" y="160"/>
                                        </a:lnTo>
                                        <a:lnTo>
                                          <a:pt x="207" y="218"/>
                                        </a:lnTo>
                                        <a:lnTo>
                                          <a:pt x="168" y="276"/>
                                        </a:lnTo>
                                        <a:lnTo>
                                          <a:pt x="131" y="339"/>
                                        </a:lnTo>
                                        <a:lnTo>
                                          <a:pt x="98" y="402"/>
                                        </a:lnTo>
                                        <a:lnTo>
                                          <a:pt x="69" y="467"/>
                                        </a:lnTo>
                                        <a:lnTo>
                                          <a:pt x="45" y="535"/>
                                        </a:lnTo>
                                        <a:lnTo>
                                          <a:pt x="26" y="604"/>
                                        </a:lnTo>
                                        <a:lnTo>
                                          <a:pt x="14" y="673"/>
                                        </a:lnTo>
                                        <a:lnTo>
                                          <a:pt x="7" y="746"/>
                                        </a:lnTo>
                                        <a:lnTo>
                                          <a:pt x="6" y="766"/>
                                        </a:lnTo>
                                        <a:lnTo>
                                          <a:pt x="0" y="749"/>
                                        </a:lnTo>
                                        <a:lnTo>
                                          <a:pt x="1" y="744"/>
                                        </a:lnTo>
                                        <a:lnTo>
                                          <a:pt x="7" y="673"/>
                                        </a:lnTo>
                                        <a:lnTo>
                                          <a:pt x="21" y="603"/>
                                        </a:lnTo>
                                        <a:lnTo>
                                          <a:pt x="40" y="533"/>
                                        </a:lnTo>
                                        <a:lnTo>
                                          <a:pt x="65" y="466"/>
                                        </a:lnTo>
                                        <a:lnTo>
                                          <a:pt x="94" y="400"/>
                                        </a:lnTo>
                                        <a:lnTo>
                                          <a:pt x="127" y="336"/>
                                        </a:lnTo>
                                        <a:lnTo>
                                          <a:pt x="164" y="275"/>
                                        </a:lnTo>
                                        <a:lnTo>
                                          <a:pt x="204" y="215"/>
                                        </a:lnTo>
                                        <a:lnTo>
                                          <a:pt x="248" y="158"/>
                                        </a:lnTo>
                                        <a:lnTo>
                                          <a:pt x="282" y="116"/>
                                        </a:lnTo>
                                        <a:lnTo>
                                          <a:pt x="318" y="76"/>
                                        </a:lnTo>
                                        <a:lnTo>
                                          <a:pt x="354" y="37"/>
                                        </a:lnTo>
                                        <a:lnTo>
                                          <a:pt x="394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" name="Frihåndsform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915325"/>
                                    <a:ext cx="57150" cy="307975"/>
                                  </a:xfrm>
                                  <a:custGeom>
                                    <a:avLst/>
                                    <a:gdLst>
                                      <a:gd name="T0" fmla="*/ 0 w 36"/>
                                      <a:gd name="T1" fmla="*/ 0 h 194"/>
                                      <a:gd name="T2" fmla="*/ 6 w 36"/>
                                      <a:gd name="T3" fmla="*/ 16 h 194"/>
                                      <a:gd name="T4" fmla="*/ 7 w 36"/>
                                      <a:gd name="T5" fmla="*/ 19 h 194"/>
                                      <a:gd name="T6" fmla="*/ 11 w 36"/>
                                      <a:gd name="T7" fmla="*/ 80 h 194"/>
                                      <a:gd name="T8" fmla="*/ 20 w 36"/>
                                      <a:gd name="T9" fmla="*/ 132 h 194"/>
                                      <a:gd name="T10" fmla="*/ 33 w 36"/>
                                      <a:gd name="T11" fmla="*/ 185 h 194"/>
                                      <a:gd name="T12" fmla="*/ 36 w 36"/>
                                      <a:gd name="T13" fmla="*/ 194 h 194"/>
                                      <a:gd name="T14" fmla="*/ 21 w 36"/>
                                      <a:gd name="T15" fmla="*/ 161 h 194"/>
                                      <a:gd name="T16" fmla="*/ 15 w 36"/>
                                      <a:gd name="T17" fmla="*/ 145 h 194"/>
                                      <a:gd name="T18" fmla="*/ 5 w 36"/>
                                      <a:gd name="T19" fmla="*/ 81 h 194"/>
                                      <a:gd name="T20" fmla="*/ 1 w 36"/>
                                      <a:gd name="T21" fmla="*/ 41 h 194"/>
                                      <a:gd name="T22" fmla="*/ 0 w 36"/>
                                      <a:gd name="T23" fmla="*/ 0 h 19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6" h="194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11" y="80"/>
                                        </a:lnTo>
                                        <a:lnTo>
                                          <a:pt x="20" y="132"/>
                                        </a:lnTo>
                                        <a:lnTo>
                                          <a:pt x="33" y="185"/>
                                        </a:lnTo>
                                        <a:lnTo>
                                          <a:pt x="36" y="194"/>
                                        </a:lnTo>
                                        <a:lnTo>
                                          <a:pt x="21" y="161"/>
                                        </a:lnTo>
                                        <a:lnTo>
                                          <a:pt x="15" y="145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" name="Frihåndsform 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7787" y="7229650"/>
                                    <a:ext cx="49213" cy="103188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5"/>
                                      <a:gd name="T2" fmla="*/ 31 w 31"/>
                                      <a:gd name="T3" fmla="*/ 65 h 65"/>
                                      <a:gd name="T4" fmla="*/ 23 w 31"/>
                                      <a:gd name="T5" fmla="*/ 65 h 65"/>
                                      <a:gd name="T6" fmla="*/ 0 w 31"/>
                                      <a:gd name="T7" fmla="*/ 0 h 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5">
                                        <a:moveTo>
                                          <a:pt x="0" y="0"/>
                                        </a:moveTo>
                                        <a:lnTo>
                                          <a:pt x="31" y="65"/>
                                        </a:lnTo>
                                        <a:lnTo>
                                          <a:pt x="23" y="6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" name="Frihåndsform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878812"/>
                                    <a:ext cx="11113" cy="6667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2"/>
                                      <a:gd name="T2" fmla="*/ 6 w 7"/>
                                      <a:gd name="T3" fmla="*/ 17 h 42"/>
                                      <a:gd name="T4" fmla="*/ 7 w 7"/>
                                      <a:gd name="T5" fmla="*/ 42 h 42"/>
                                      <a:gd name="T6" fmla="*/ 6 w 7"/>
                                      <a:gd name="T7" fmla="*/ 39 h 42"/>
                                      <a:gd name="T8" fmla="*/ 0 w 7"/>
                                      <a:gd name="T9" fmla="*/ 23 h 42"/>
                                      <a:gd name="T10" fmla="*/ 0 w 7"/>
                                      <a:gd name="T11" fmla="*/ 0 h 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2">
                                        <a:moveTo>
                                          <a:pt x="0" y="0"/>
                                        </a:moveTo>
                                        <a:lnTo>
                                          <a:pt x="6" y="17"/>
                                        </a:lnTo>
                                        <a:lnTo>
                                          <a:pt x="7" y="42"/>
                                        </a:lnTo>
                                        <a:lnTo>
                                          <a:pt x="6" y="39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1" name="Frihåndsform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7149" y="7145512"/>
                                    <a:ext cx="71438" cy="18732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118"/>
                                      <a:gd name="T2" fmla="*/ 6 w 45"/>
                                      <a:gd name="T3" fmla="*/ 16 h 118"/>
                                      <a:gd name="T4" fmla="*/ 21 w 45"/>
                                      <a:gd name="T5" fmla="*/ 49 h 118"/>
                                      <a:gd name="T6" fmla="*/ 33 w 45"/>
                                      <a:gd name="T7" fmla="*/ 84 h 118"/>
                                      <a:gd name="T8" fmla="*/ 45 w 45"/>
                                      <a:gd name="T9" fmla="*/ 118 h 118"/>
                                      <a:gd name="T10" fmla="*/ 44 w 45"/>
                                      <a:gd name="T11" fmla="*/ 118 h 118"/>
                                      <a:gd name="T12" fmla="*/ 13 w 45"/>
                                      <a:gd name="T13" fmla="*/ 53 h 118"/>
                                      <a:gd name="T14" fmla="*/ 11 w 45"/>
                                      <a:gd name="T15" fmla="*/ 42 h 118"/>
                                      <a:gd name="T16" fmla="*/ 0 w 45"/>
                                      <a:gd name="T17" fmla="*/ 0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5" h="118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21" y="49"/>
                                        </a:lnTo>
                                        <a:lnTo>
                                          <a:pt x="33" y="84"/>
                                        </a:lnTo>
                                        <a:lnTo>
                                          <a:pt x="45" y="118"/>
                                        </a:lnTo>
                                        <a:lnTo>
                                          <a:pt x="44" y="118"/>
                                        </a:lnTo>
                                        <a:lnTo>
                                          <a:pt x="13" y="53"/>
                                        </a:lnTo>
                                        <a:lnTo>
                                          <a:pt x="11" y="42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/>
                                  </a:solidFill>
                                  <a:ln w="0">
                                    <a:solidFill>
                                      <a:schemeClr val="tx2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wpg:grpSp>
                              <wpg:cNvPr id="7" name="Gruppe 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0645" y="4826972"/>
                                  <a:ext cx="1306273" cy="2505863"/>
                                  <a:chOff x="80645" y="4649964"/>
                                  <a:chExt cx="874712" cy="1677988"/>
                                </a:xfrm>
                              </wpg:grpSpPr>
                              <wps:wsp>
                                <wps:cNvPr id="8" name="Frihåndsform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745" y="5189714"/>
                                    <a:ext cx="198438" cy="714375"/>
                                  </a:xfrm>
                                  <a:custGeom>
                                    <a:avLst/>
                                    <a:gdLst>
                                      <a:gd name="T0" fmla="*/ 0 w 125"/>
                                      <a:gd name="T1" fmla="*/ 0 h 450"/>
                                      <a:gd name="T2" fmla="*/ 41 w 125"/>
                                      <a:gd name="T3" fmla="*/ 155 h 450"/>
                                      <a:gd name="T4" fmla="*/ 86 w 125"/>
                                      <a:gd name="T5" fmla="*/ 309 h 450"/>
                                      <a:gd name="T6" fmla="*/ 125 w 125"/>
                                      <a:gd name="T7" fmla="*/ 425 h 450"/>
                                      <a:gd name="T8" fmla="*/ 125 w 125"/>
                                      <a:gd name="T9" fmla="*/ 450 h 450"/>
                                      <a:gd name="T10" fmla="*/ 79 w 125"/>
                                      <a:gd name="T11" fmla="*/ 311 h 450"/>
                                      <a:gd name="T12" fmla="*/ 41 w 125"/>
                                      <a:gd name="T13" fmla="*/ 183 h 450"/>
                                      <a:gd name="T14" fmla="*/ 7 w 125"/>
                                      <a:gd name="T15" fmla="*/ 54 h 450"/>
                                      <a:gd name="T16" fmla="*/ 0 w 125"/>
                                      <a:gd name="T17" fmla="*/ 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5" h="450">
                                        <a:moveTo>
                                          <a:pt x="0" y="0"/>
                                        </a:moveTo>
                                        <a:lnTo>
                                          <a:pt x="41" y="155"/>
                                        </a:lnTo>
                                        <a:lnTo>
                                          <a:pt x="86" y="309"/>
                                        </a:lnTo>
                                        <a:lnTo>
                                          <a:pt x="125" y="425"/>
                                        </a:lnTo>
                                        <a:lnTo>
                                          <a:pt x="125" y="450"/>
                                        </a:lnTo>
                                        <a:lnTo>
                                          <a:pt x="79" y="311"/>
                                        </a:lnTo>
                                        <a:lnTo>
                                          <a:pt x="41" y="183"/>
                                        </a:lnTo>
                                        <a:lnTo>
                                          <a:pt x="7" y="5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9" name="Frihåndsform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295" y="5891389"/>
                                    <a:ext cx="187325" cy="436563"/>
                                  </a:xfrm>
                                  <a:custGeom>
                                    <a:avLst/>
                                    <a:gdLst>
                                      <a:gd name="T0" fmla="*/ 0 w 118"/>
                                      <a:gd name="T1" fmla="*/ 0 h 275"/>
                                      <a:gd name="T2" fmla="*/ 8 w 118"/>
                                      <a:gd name="T3" fmla="*/ 20 h 275"/>
                                      <a:gd name="T4" fmla="*/ 37 w 118"/>
                                      <a:gd name="T5" fmla="*/ 96 h 275"/>
                                      <a:gd name="T6" fmla="*/ 69 w 118"/>
                                      <a:gd name="T7" fmla="*/ 170 h 275"/>
                                      <a:gd name="T8" fmla="*/ 118 w 118"/>
                                      <a:gd name="T9" fmla="*/ 275 h 275"/>
                                      <a:gd name="T10" fmla="*/ 109 w 118"/>
                                      <a:gd name="T11" fmla="*/ 275 h 275"/>
                                      <a:gd name="T12" fmla="*/ 61 w 118"/>
                                      <a:gd name="T13" fmla="*/ 174 h 275"/>
                                      <a:gd name="T14" fmla="*/ 30 w 118"/>
                                      <a:gd name="T15" fmla="*/ 100 h 275"/>
                                      <a:gd name="T16" fmla="*/ 0 w 118"/>
                                      <a:gd name="T17" fmla="*/ 26 h 275"/>
                                      <a:gd name="T18" fmla="*/ 0 w 118"/>
                                      <a:gd name="T19" fmla="*/ 0 h 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8" h="275">
                                        <a:moveTo>
                                          <a:pt x="0" y="0"/>
                                        </a:moveTo>
                                        <a:lnTo>
                                          <a:pt x="8" y="20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69" y="170"/>
                                        </a:lnTo>
                                        <a:lnTo>
                                          <a:pt x="118" y="275"/>
                                        </a:lnTo>
                                        <a:lnTo>
                                          <a:pt x="109" y="275"/>
                                        </a:lnTo>
                                        <a:lnTo>
                                          <a:pt x="61" y="174"/>
                                        </a:lnTo>
                                        <a:lnTo>
                                          <a:pt x="30" y="100"/>
                                        </a:lnTo>
                                        <a:lnTo>
                                          <a:pt x="0" y="2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0" name="Frihåndsform 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45" y="5010327"/>
                                    <a:ext cx="31750" cy="192088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21"/>
                                      <a:gd name="T2" fmla="*/ 16 w 20"/>
                                      <a:gd name="T3" fmla="*/ 72 h 121"/>
                                      <a:gd name="T4" fmla="*/ 20 w 20"/>
                                      <a:gd name="T5" fmla="*/ 121 h 121"/>
                                      <a:gd name="T6" fmla="*/ 18 w 20"/>
                                      <a:gd name="T7" fmla="*/ 112 h 121"/>
                                      <a:gd name="T8" fmla="*/ 0 w 20"/>
                                      <a:gd name="T9" fmla="*/ 31 h 121"/>
                                      <a:gd name="T10" fmla="*/ 0 w 20"/>
                                      <a:gd name="T11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0" h="121">
                                        <a:moveTo>
                                          <a:pt x="0" y="0"/>
                                        </a:moveTo>
                                        <a:lnTo>
                                          <a:pt x="16" y="72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18" y="112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2" name="Frihåndsform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395" y="5202414"/>
                                    <a:ext cx="250825" cy="1020763"/>
                                  </a:xfrm>
                                  <a:custGeom>
                                    <a:avLst/>
                                    <a:gdLst>
                                      <a:gd name="T0" fmla="*/ 0 w 158"/>
                                      <a:gd name="T1" fmla="*/ 0 h 643"/>
                                      <a:gd name="T2" fmla="*/ 11 w 158"/>
                                      <a:gd name="T3" fmla="*/ 46 h 643"/>
                                      <a:gd name="T4" fmla="*/ 22 w 158"/>
                                      <a:gd name="T5" fmla="*/ 129 h 643"/>
                                      <a:gd name="T6" fmla="*/ 36 w 158"/>
                                      <a:gd name="T7" fmla="*/ 211 h 643"/>
                                      <a:gd name="T8" fmla="*/ 55 w 158"/>
                                      <a:gd name="T9" fmla="*/ 301 h 643"/>
                                      <a:gd name="T10" fmla="*/ 76 w 158"/>
                                      <a:gd name="T11" fmla="*/ 389 h 643"/>
                                      <a:gd name="T12" fmla="*/ 103 w 158"/>
                                      <a:gd name="T13" fmla="*/ 476 h 643"/>
                                      <a:gd name="T14" fmla="*/ 123 w 158"/>
                                      <a:gd name="T15" fmla="*/ 533 h 643"/>
                                      <a:gd name="T16" fmla="*/ 144 w 158"/>
                                      <a:gd name="T17" fmla="*/ 588 h 643"/>
                                      <a:gd name="T18" fmla="*/ 155 w 158"/>
                                      <a:gd name="T19" fmla="*/ 632 h 643"/>
                                      <a:gd name="T20" fmla="*/ 158 w 158"/>
                                      <a:gd name="T21" fmla="*/ 643 h 643"/>
                                      <a:gd name="T22" fmla="*/ 142 w 158"/>
                                      <a:gd name="T23" fmla="*/ 608 h 643"/>
                                      <a:gd name="T24" fmla="*/ 118 w 158"/>
                                      <a:gd name="T25" fmla="*/ 544 h 643"/>
                                      <a:gd name="T26" fmla="*/ 95 w 158"/>
                                      <a:gd name="T27" fmla="*/ 478 h 643"/>
                                      <a:gd name="T28" fmla="*/ 69 w 158"/>
                                      <a:gd name="T29" fmla="*/ 391 h 643"/>
                                      <a:gd name="T30" fmla="*/ 47 w 158"/>
                                      <a:gd name="T31" fmla="*/ 302 h 643"/>
                                      <a:gd name="T32" fmla="*/ 29 w 158"/>
                                      <a:gd name="T33" fmla="*/ 212 h 643"/>
                                      <a:gd name="T34" fmla="*/ 13 w 158"/>
                                      <a:gd name="T35" fmla="*/ 107 h 643"/>
                                      <a:gd name="T36" fmla="*/ 0 w 158"/>
                                      <a:gd name="T37" fmla="*/ 0 h 6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8" h="643">
                                        <a:moveTo>
                                          <a:pt x="0" y="0"/>
                                        </a:moveTo>
                                        <a:lnTo>
                                          <a:pt x="11" y="46"/>
                                        </a:lnTo>
                                        <a:lnTo>
                                          <a:pt x="22" y="129"/>
                                        </a:lnTo>
                                        <a:lnTo>
                                          <a:pt x="36" y="211"/>
                                        </a:lnTo>
                                        <a:lnTo>
                                          <a:pt x="55" y="301"/>
                                        </a:lnTo>
                                        <a:lnTo>
                                          <a:pt x="76" y="389"/>
                                        </a:lnTo>
                                        <a:lnTo>
                                          <a:pt x="103" y="476"/>
                                        </a:lnTo>
                                        <a:lnTo>
                                          <a:pt x="123" y="533"/>
                                        </a:lnTo>
                                        <a:lnTo>
                                          <a:pt x="144" y="588"/>
                                        </a:lnTo>
                                        <a:lnTo>
                                          <a:pt x="155" y="632"/>
                                        </a:lnTo>
                                        <a:lnTo>
                                          <a:pt x="158" y="643"/>
                                        </a:lnTo>
                                        <a:lnTo>
                                          <a:pt x="142" y="608"/>
                                        </a:lnTo>
                                        <a:lnTo>
                                          <a:pt x="118" y="544"/>
                                        </a:lnTo>
                                        <a:lnTo>
                                          <a:pt x="95" y="478"/>
                                        </a:lnTo>
                                        <a:lnTo>
                                          <a:pt x="69" y="391"/>
                                        </a:lnTo>
                                        <a:lnTo>
                                          <a:pt x="47" y="302"/>
                                        </a:lnTo>
                                        <a:lnTo>
                                          <a:pt x="29" y="212"/>
                                        </a:lnTo>
                                        <a:lnTo>
                                          <a:pt x="13" y="10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3" name="Frihåndsform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5920" y="6215239"/>
                                    <a:ext cx="52388" cy="112713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71"/>
                                      <a:gd name="T2" fmla="*/ 33 w 33"/>
                                      <a:gd name="T3" fmla="*/ 71 h 71"/>
                                      <a:gd name="T4" fmla="*/ 24 w 33"/>
                                      <a:gd name="T5" fmla="*/ 71 h 71"/>
                                      <a:gd name="T6" fmla="*/ 11 w 33"/>
                                      <a:gd name="T7" fmla="*/ 36 h 71"/>
                                      <a:gd name="T8" fmla="*/ 0 w 33"/>
                                      <a:gd name="T9" fmla="*/ 0 h 7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71">
                                        <a:moveTo>
                                          <a:pt x="0" y="0"/>
                                        </a:moveTo>
                                        <a:lnTo>
                                          <a:pt x="33" y="71"/>
                                        </a:lnTo>
                                        <a:lnTo>
                                          <a:pt x="24" y="71"/>
                                        </a:lnTo>
                                        <a:lnTo>
                                          <a:pt x="11" y="3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4" name="Frihåndsform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45" y="5124627"/>
                                    <a:ext cx="23813" cy="150813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5"/>
                                      <a:gd name="T2" fmla="*/ 8 w 15"/>
                                      <a:gd name="T3" fmla="*/ 37 h 95"/>
                                      <a:gd name="T4" fmla="*/ 8 w 15"/>
                                      <a:gd name="T5" fmla="*/ 41 h 95"/>
                                      <a:gd name="T6" fmla="*/ 15 w 15"/>
                                      <a:gd name="T7" fmla="*/ 95 h 95"/>
                                      <a:gd name="T8" fmla="*/ 4 w 15"/>
                                      <a:gd name="T9" fmla="*/ 49 h 95"/>
                                      <a:gd name="T10" fmla="*/ 0 w 15"/>
                                      <a:gd name="T11" fmla="*/ 0 h 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5">
                                        <a:moveTo>
                                          <a:pt x="0" y="0"/>
                                        </a:moveTo>
                                        <a:lnTo>
                                          <a:pt x="8" y="37"/>
                                        </a:lnTo>
                                        <a:lnTo>
                                          <a:pt x="8" y="41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4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5" name="Frihåndsform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4649964"/>
                                    <a:ext cx="638175" cy="1241425"/>
                                  </a:xfrm>
                                  <a:custGeom>
                                    <a:avLst/>
                                    <a:gdLst>
                                      <a:gd name="T0" fmla="*/ 402 w 402"/>
                                      <a:gd name="T1" fmla="*/ 0 h 782"/>
                                      <a:gd name="T2" fmla="*/ 402 w 402"/>
                                      <a:gd name="T3" fmla="*/ 1 h 782"/>
                                      <a:gd name="T4" fmla="*/ 363 w 402"/>
                                      <a:gd name="T5" fmla="*/ 39 h 782"/>
                                      <a:gd name="T6" fmla="*/ 325 w 402"/>
                                      <a:gd name="T7" fmla="*/ 79 h 782"/>
                                      <a:gd name="T8" fmla="*/ 290 w 402"/>
                                      <a:gd name="T9" fmla="*/ 121 h 782"/>
                                      <a:gd name="T10" fmla="*/ 255 w 402"/>
                                      <a:gd name="T11" fmla="*/ 164 h 782"/>
                                      <a:gd name="T12" fmla="*/ 211 w 402"/>
                                      <a:gd name="T13" fmla="*/ 222 h 782"/>
                                      <a:gd name="T14" fmla="*/ 171 w 402"/>
                                      <a:gd name="T15" fmla="*/ 284 h 782"/>
                                      <a:gd name="T16" fmla="*/ 133 w 402"/>
                                      <a:gd name="T17" fmla="*/ 346 h 782"/>
                                      <a:gd name="T18" fmla="*/ 100 w 402"/>
                                      <a:gd name="T19" fmla="*/ 411 h 782"/>
                                      <a:gd name="T20" fmla="*/ 71 w 402"/>
                                      <a:gd name="T21" fmla="*/ 478 h 782"/>
                                      <a:gd name="T22" fmla="*/ 45 w 402"/>
                                      <a:gd name="T23" fmla="*/ 546 h 782"/>
                                      <a:gd name="T24" fmla="*/ 27 w 402"/>
                                      <a:gd name="T25" fmla="*/ 617 h 782"/>
                                      <a:gd name="T26" fmla="*/ 13 w 402"/>
                                      <a:gd name="T27" fmla="*/ 689 h 782"/>
                                      <a:gd name="T28" fmla="*/ 7 w 402"/>
                                      <a:gd name="T29" fmla="*/ 761 h 782"/>
                                      <a:gd name="T30" fmla="*/ 7 w 402"/>
                                      <a:gd name="T31" fmla="*/ 782 h 782"/>
                                      <a:gd name="T32" fmla="*/ 0 w 402"/>
                                      <a:gd name="T33" fmla="*/ 765 h 782"/>
                                      <a:gd name="T34" fmla="*/ 1 w 402"/>
                                      <a:gd name="T35" fmla="*/ 761 h 782"/>
                                      <a:gd name="T36" fmla="*/ 7 w 402"/>
                                      <a:gd name="T37" fmla="*/ 688 h 782"/>
                                      <a:gd name="T38" fmla="*/ 21 w 402"/>
                                      <a:gd name="T39" fmla="*/ 616 h 782"/>
                                      <a:gd name="T40" fmla="*/ 40 w 402"/>
                                      <a:gd name="T41" fmla="*/ 545 h 782"/>
                                      <a:gd name="T42" fmla="*/ 66 w 402"/>
                                      <a:gd name="T43" fmla="*/ 475 h 782"/>
                                      <a:gd name="T44" fmla="*/ 95 w 402"/>
                                      <a:gd name="T45" fmla="*/ 409 h 782"/>
                                      <a:gd name="T46" fmla="*/ 130 w 402"/>
                                      <a:gd name="T47" fmla="*/ 343 h 782"/>
                                      <a:gd name="T48" fmla="*/ 167 w 402"/>
                                      <a:gd name="T49" fmla="*/ 281 h 782"/>
                                      <a:gd name="T50" fmla="*/ 209 w 402"/>
                                      <a:gd name="T51" fmla="*/ 220 h 782"/>
                                      <a:gd name="T52" fmla="*/ 253 w 402"/>
                                      <a:gd name="T53" fmla="*/ 163 h 782"/>
                                      <a:gd name="T54" fmla="*/ 287 w 402"/>
                                      <a:gd name="T55" fmla="*/ 120 h 782"/>
                                      <a:gd name="T56" fmla="*/ 324 w 402"/>
                                      <a:gd name="T57" fmla="*/ 78 h 782"/>
                                      <a:gd name="T58" fmla="*/ 362 w 402"/>
                                      <a:gd name="T59" fmla="*/ 38 h 782"/>
                                      <a:gd name="T60" fmla="*/ 402 w 402"/>
                                      <a:gd name="T61" fmla="*/ 0 h 78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402" h="782">
                                        <a:moveTo>
                                          <a:pt x="402" y="0"/>
                                        </a:moveTo>
                                        <a:lnTo>
                                          <a:pt x="402" y="1"/>
                                        </a:lnTo>
                                        <a:lnTo>
                                          <a:pt x="363" y="39"/>
                                        </a:lnTo>
                                        <a:lnTo>
                                          <a:pt x="325" y="79"/>
                                        </a:lnTo>
                                        <a:lnTo>
                                          <a:pt x="290" y="121"/>
                                        </a:lnTo>
                                        <a:lnTo>
                                          <a:pt x="255" y="164"/>
                                        </a:lnTo>
                                        <a:lnTo>
                                          <a:pt x="211" y="222"/>
                                        </a:lnTo>
                                        <a:lnTo>
                                          <a:pt x="171" y="284"/>
                                        </a:lnTo>
                                        <a:lnTo>
                                          <a:pt x="133" y="346"/>
                                        </a:lnTo>
                                        <a:lnTo>
                                          <a:pt x="100" y="411"/>
                                        </a:lnTo>
                                        <a:lnTo>
                                          <a:pt x="71" y="478"/>
                                        </a:lnTo>
                                        <a:lnTo>
                                          <a:pt x="45" y="546"/>
                                        </a:lnTo>
                                        <a:lnTo>
                                          <a:pt x="27" y="617"/>
                                        </a:lnTo>
                                        <a:lnTo>
                                          <a:pt x="13" y="689"/>
                                        </a:lnTo>
                                        <a:lnTo>
                                          <a:pt x="7" y="761"/>
                                        </a:lnTo>
                                        <a:lnTo>
                                          <a:pt x="7" y="782"/>
                                        </a:lnTo>
                                        <a:lnTo>
                                          <a:pt x="0" y="765"/>
                                        </a:lnTo>
                                        <a:lnTo>
                                          <a:pt x="1" y="761"/>
                                        </a:lnTo>
                                        <a:lnTo>
                                          <a:pt x="7" y="688"/>
                                        </a:lnTo>
                                        <a:lnTo>
                                          <a:pt x="21" y="616"/>
                                        </a:lnTo>
                                        <a:lnTo>
                                          <a:pt x="40" y="545"/>
                                        </a:lnTo>
                                        <a:lnTo>
                                          <a:pt x="66" y="475"/>
                                        </a:lnTo>
                                        <a:lnTo>
                                          <a:pt x="95" y="409"/>
                                        </a:lnTo>
                                        <a:lnTo>
                                          <a:pt x="130" y="343"/>
                                        </a:lnTo>
                                        <a:lnTo>
                                          <a:pt x="167" y="281"/>
                                        </a:lnTo>
                                        <a:lnTo>
                                          <a:pt x="209" y="220"/>
                                        </a:lnTo>
                                        <a:lnTo>
                                          <a:pt x="253" y="163"/>
                                        </a:lnTo>
                                        <a:lnTo>
                                          <a:pt x="287" y="120"/>
                                        </a:lnTo>
                                        <a:lnTo>
                                          <a:pt x="324" y="78"/>
                                        </a:lnTo>
                                        <a:lnTo>
                                          <a:pt x="362" y="38"/>
                                        </a:lnTo>
                                        <a:lnTo>
                                          <a:pt x="40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6" name="Frihåndsform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904089"/>
                                    <a:ext cx="58738" cy="311150"/>
                                  </a:xfrm>
                                  <a:custGeom>
                                    <a:avLst/>
                                    <a:gdLst>
                                      <a:gd name="T0" fmla="*/ 0 w 37"/>
                                      <a:gd name="T1" fmla="*/ 0 h 196"/>
                                      <a:gd name="T2" fmla="*/ 6 w 37"/>
                                      <a:gd name="T3" fmla="*/ 15 h 196"/>
                                      <a:gd name="T4" fmla="*/ 7 w 37"/>
                                      <a:gd name="T5" fmla="*/ 18 h 196"/>
                                      <a:gd name="T6" fmla="*/ 12 w 37"/>
                                      <a:gd name="T7" fmla="*/ 80 h 196"/>
                                      <a:gd name="T8" fmla="*/ 21 w 37"/>
                                      <a:gd name="T9" fmla="*/ 134 h 196"/>
                                      <a:gd name="T10" fmla="*/ 33 w 37"/>
                                      <a:gd name="T11" fmla="*/ 188 h 196"/>
                                      <a:gd name="T12" fmla="*/ 37 w 37"/>
                                      <a:gd name="T13" fmla="*/ 196 h 196"/>
                                      <a:gd name="T14" fmla="*/ 22 w 37"/>
                                      <a:gd name="T15" fmla="*/ 162 h 196"/>
                                      <a:gd name="T16" fmla="*/ 15 w 37"/>
                                      <a:gd name="T17" fmla="*/ 146 h 196"/>
                                      <a:gd name="T18" fmla="*/ 5 w 37"/>
                                      <a:gd name="T19" fmla="*/ 81 h 196"/>
                                      <a:gd name="T20" fmla="*/ 1 w 37"/>
                                      <a:gd name="T21" fmla="*/ 40 h 196"/>
                                      <a:gd name="T22" fmla="*/ 0 w 37"/>
                                      <a:gd name="T23" fmla="*/ 0 h 1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7" h="196">
                                        <a:moveTo>
                                          <a:pt x="0" y="0"/>
                                        </a:moveTo>
                                        <a:lnTo>
                                          <a:pt x="6" y="15"/>
                                        </a:lnTo>
                                        <a:lnTo>
                                          <a:pt x="7" y="18"/>
                                        </a:lnTo>
                                        <a:lnTo>
                                          <a:pt x="12" y="80"/>
                                        </a:lnTo>
                                        <a:lnTo>
                                          <a:pt x="21" y="134"/>
                                        </a:lnTo>
                                        <a:lnTo>
                                          <a:pt x="33" y="188"/>
                                        </a:lnTo>
                                        <a:lnTo>
                                          <a:pt x="37" y="196"/>
                                        </a:lnTo>
                                        <a:lnTo>
                                          <a:pt x="22" y="162"/>
                                        </a:lnTo>
                                        <a:lnTo>
                                          <a:pt x="15" y="146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7" name="Frihåndsform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220" y="6223177"/>
                                    <a:ext cx="49213" cy="104775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6"/>
                                      <a:gd name="T2" fmla="*/ 31 w 31"/>
                                      <a:gd name="T3" fmla="*/ 66 h 66"/>
                                      <a:gd name="T4" fmla="*/ 24 w 31"/>
                                      <a:gd name="T5" fmla="*/ 66 h 66"/>
                                      <a:gd name="T6" fmla="*/ 0 w 31"/>
                                      <a:gd name="T7" fmla="*/ 0 h 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6">
                                        <a:moveTo>
                                          <a:pt x="0" y="0"/>
                                        </a:moveTo>
                                        <a:lnTo>
                                          <a:pt x="31" y="66"/>
                                        </a:lnTo>
                                        <a:lnTo>
                                          <a:pt x="24" y="6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8" name="Frihåndsform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864402"/>
                                    <a:ext cx="11113" cy="68263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3"/>
                                      <a:gd name="T2" fmla="*/ 7 w 7"/>
                                      <a:gd name="T3" fmla="*/ 17 h 43"/>
                                      <a:gd name="T4" fmla="*/ 7 w 7"/>
                                      <a:gd name="T5" fmla="*/ 43 h 43"/>
                                      <a:gd name="T6" fmla="*/ 6 w 7"/>
                                      <a:gd name="T7" fmla="*/ 40 h 43"/>
                                      <a:gd name="T8" fmla="*/ 0 w 7"/>
                                      <a:gd name="T9" fmla="*/ 25 h 43"/>
                                      <a:gd name="T10" fmla="*/ 0 w 7"/>
                                      <a:gd name="T11" fmla="*/ 0 h 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3">
                                        <a:moveTo>
                                          <a:pt x="0" y="0"/>
                                        </a:moveTo>
                                        <a:lnTo>
                                          <a:pt x="7" y="17"/>
                                        </a:lnTo>
                                        <a:lnTo>
                                          <a:pt x="7" y="43"/>
                                        </a:lnTo>
                                        <a:lnTo>
                                          <a:pt x="6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9" name="Frihåndsform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0995" y="6135864"/>
                                    <a:ext cx="73025" cy="192088"/>
                                  </a:xfrm>
                                  <a:custGeom>
                                    <a:avLst/>
                                    <a:gdLst>
                                      <a:gd name="T0" fmla="*/ 0 w 46"/>
                                      <a:gd name="T1" fmla="*/ 0 h 121"/>
                                      <a:gd name="T2" fmla="*/ 7 w 46"/>
                                      <a:gd name="T3" fmla="*/ 16 h 121"/>
                                      <a:gd name="T4" fmla="*/ 22 w 46"/>
                                      <a:gd name="T5" fmla="*/ 50 h 121"/>
                                      <a:gd name="T6" fmla="*/ 33 w 46"/>
                                      <a:gd name="T7" fmla="*/ 86 h 121"/>
                                      <a:gd name="T8" fmla="*/ 46 w 46"/>
                                      <a:gd name="T9" fmla="*/ 121 h 121"/>
                                      <a:gd name="T10" fmla="*/ 45 w 46"/>
                                      <a:gd name="T11" fmla="*/ 121 h 121"/>
                                      <a:gd name="T12" fmla="*/ 14 w 46"/>
                                      <a:gd name="T13" fmla="*/ 55 h 121"/>
                                      <a:gd name="T14" fmla="*/ 11 w 46"/>
                                      <a:gd name="T15" fmla="*/ 44 h 121"/>
                                      <a:gd name="T16" fmla="*/ 0 w 46"/>
                                      <a:gd name="T17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6" h="121">
                                        <a:moveTo>
                                          <a:pt x="0" y="0"/>
                                        </a:moveTo>
                                        <a:lnTo>
                                          <a:pt x="7" y="16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33" y="86"/>
                                        </a:lnTo>
                                        <a:lnTo>
                                          <a:pt x="46" y="121"/>
                                        </a:lnTo>
                                        <a:lnTo>
                                          <a:pt x="45" y="121"/>
                                        </a:lnTo>
                                        <a:lnTo>
                                          <a:pt x="14" y="55"/>
                                        </a:lnTo>
                                        <a:lnTo>
                                          <a:pt x="11" y="4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tx2">
                                      <a:alpha val="20000"/>
                                    </a:schemeClr>
                                  </a:solidFill>
                                  <a:ln w="0">
                                    <a:solidFill>
                                      <a:schemeClr val="tx2">
                                        <a:alpha val="20000"/>
                                      </a:schemeClr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wgp>
                      </a:graphicData>
                    </a:graphic>
                    <wp14:sizeRelH relativeFrom="page">
                      <wp14:pctWidth>33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group w14:anchorId="7937EEEF" id="Gruppe 1" o:spid="_x0000_s1026" style="position:absolute;margin-left:0;margin-top:0;width:172.8pt;height:718.55pt;z-index:-251657216;mso-width-percent:330;mso-height-percent:950;mso-left-percent:40;mso-position-horizontal-relative:page;mso-position-vertical:center;mso-position-vertical-relative:page;mso-width-percent:330;mso-height-percent:950;mso-left-percent:40" coordsize="21945,9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">
                    <v:rect id="Rektangel 3" o:spid="_x0000_s1027" style="position:absolute;width:1945;height:91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" fillcolor="#0e2841 [3215]" stroked="f" strokeweight="1pt"/>
                    <v:shapetype id="_x0000_t15" coordsize="21600,21600" o:spt="15" adj="16200" path="m@0,l,,,21600@0,21600,21600,10800xe">
                      <v:stroke joinstyle="miter"/>
                      <v:formulas>
                        <v:f eqn="val #0"/>
                        <v:f eqn="prod #0 1 2"/>
                      </v:formulas>
                      <v:path gradientshapeok="t" o:connecttype="custom" o:connectlocs="@1,0;0,10800;@1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Femkant 4" o:spid="_x0000_s1028" type="#_x0000_t15" style="position:absolute;top:14668;width:21945;height:5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" adj="18883" fillcolor="#156082 [3204]" stroked="f" strokeweight="1pt">
                      <v:textbox inset=",0,14.4pt,0">
                        <w:txbxContent>
                          <w:sdt>
                            <w:sdt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alias w:val="Dato"/>
                              <w:tag w:val=""/>
                              <w:id w:val="-650599894"/>
                              <w:dataBinding w:prefixMappings="xmlns:ns0='http://schemas.microsoft.com/office/2006/coverPageProps' " w:xpath="/ns0:CoverPageProperties[1]/ns0:PublishDate[1]" w:storeItemID="{55AF091B-3C7A-41E3-B477-F2FDAA23CFDA}"/>
                              <w:date w:fullDate="2024-09-25T00:00:00Z">
                                <w:dateFormat w:val="dd.MM.yyyy"/>
                                <w:lid w:val="nb-NO"/>
                                <w:storeMappedDataAs w:val="dateTime"/>
                                <w:calendar w:val="gregorian"/>
                              </w:date>
                            </w:sdtPr>
                            <w:sdtContent>
                              <w:p w14:paraId="669127C3" w14:textId="194C86CE" w:rsidR="00B20476" w:rsidRDefault="00B20476">
                                <w:pPr>
                                  <w:pStyle w:val="Ingenmellomrom"/>
                                  <w:jc w:val="right"/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  <w:t>25.09.2024</w:t>
                                </w:r>
                              </w:p>
                            </w:sdtContent>
                          </w:sdt>
                        </w:txbxContent>
                      </v:textbox>
                    </v:shape>
                    <v:group id="Gruppe 5" o:spid="_x0000_s1029" style="position:absolute;left:762;top:42100;width:20574;height:49103" coordorigin="806,42118" coordsize="13062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group id="Gruppe 6" o:spid="_x0000_s1030" style="position:absolute;left:1410;top:42118;width:10478;height:31210" coordorigin="1410,42118" coordsize="10477,3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o:lock v:ext="edit" aspectratio="t"/>
                        <v:shape id="Frihåndsform 20" o:spid="_x0000_s1031" style="position:absolute;left:3696;top:62168;width:1937;height:6985;visibility:visible;mso-wrap-style:square;v-text-anchor:top" coordsize="122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" path="m,l39,152,84,304r38,113l122,440,76,306,39,180,6,53,,xe" fillcolor="#0e2841 [3215]" strokecolor="#0e2841 [3215]" strokeweight="0">
                          <v:path arrowok="t" o:connecttype="custom" o:connectlocs="0,0;61913,241300;133350,482600;193675,661988;193675,698500;120650,485775;61913,285750;9525,84138;0,0" o:connectangles="0,0,0,0,0,0,0,0,0"/>
                        </v:shape>
                        <v:shape id="Frihåndsform 21" o:spid="_x0000_s1032" style="position:absolute;left:5728;top:69058;width:1842;height:4270;visibility:visible;mso-wrap-style:square;v-text-anchor:top" coordsize="116,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" path="m,l8,19,37,93r30,74l116,269r-8,l60,169,30,98,1,25,,xe" fillcolor="#0e2841 [3215]" strokecolor="#0e2841 [3215]" strokeweight="0">
                          <v:path arrowok="t" o:connecttype="custom" o:connectlocs="0,0;12700,30163;58738,147638;106363,265113;184150,427038;171450,427038;95250,268288;47625,155575;1588,39688;0,0" o:connectangles="0,0,0,0,0,0,0,0,0,0"/>
                        </v:shape>
                        <v:shape id="Frihåndsform 22" o:spid="_x0000_s1033" style="position:absolute;left:1410;top:42118;width:2223;height:20193;visibility:visible;mso-wrap-style:square;v-text-anchor:top" coordsize="140,1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" path="m,l,,1,79r2,80l12,317,23,476,39,634,58,792,83,948r24,138l135,1223r5,49l138,1262,105,1106,77,949,53,792,35,634,20,476,9,317,2,159,,79,,xe" fillcolor="#0e2841 [3215]" strokecolor="#0e2841 [3215]" strokeweight="0">
                          <v:path arrowok="t" o:connecttype="custom" o:connectlocs="0,0;0,0;1588,125413;4763,252413;19050,503238;36513,755650;61913,1006475;92075,1257300;131763,1504950;169863,1724025;214313,1941513;222250,2019300;219075,2003425;166688,1755775;122238,1506538;84138,1257300;55563,1006475;31750,755650;14288,503238;3175,252413;0,125413;0,0" o:connectangles="0,0,0,0,0,0,0,0,0,0,0,0,0,0,0,0,0,0,0,0,0,0"/>
                        </v:shape>
                        <v:shape id="Frihåndsform 23" o:spid="_x0000_s1034" style="position:absolute;left:3410;top:48611;width:715;height:13557;visibility:visible;mso-wrap-style:square;v-text-anchor:top" coordsize="4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" path="m45,r,l35,66r-9,67l14,267,6,401,3,534,6,669r8,134l18,854r,-3l9,814,8,803,1,669,,534,3,401,12,267,25,132,34,66,45,xe" fillcolor="#0e2841 [3215]" strokecolor="#0e2841 [3215]" strokeweight="0">
                          <v:path arrowok="t" o:connecttype="custom" o:connectlocs="71438,0;71438,0;55563,104775;41275,211138;22225,423863;9525,636588;4763,847725;9525,1062038;22225,1274763;28575,1355725;28575,1350963;14288,1292225;12700,1274763;1588,1062038;0,847725;4763,636588;19050,423863;39688,209550;53975,104775;71438,0" o:connectangles="0,0,0,0,0,0,0,0,0,0,0,0,0,0,0,0,0,0,0,0"/>
                        </v:shape>
                        <v:shape id="Frihåndsform 24" o:spid="_x0000_s1035" style="position:absolute;left:3633;top:62311;width:2444;height:9985;visibility:visible;mso-wrap-style:square;v-text-anchor:top" coordsize="154,6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" path="m,l10,44r11,82l34,207r19,86l75,380r25,86l120,521r21,55l152,618r2,11l140,595,115,532,93,468,67,383,47,295,28,207,12,104,,xe" fillcolor="#0e2841 [3215]" strokecolor="#0e2841 [3215]" strokeweight="0">
                          <v:path arrowok="t" o:connecttype="custom" o:connectlocs="0,0;15875,69850;33338,200025;53975,328613;84138,465138;119063,603250;158750,739775;190500,827088;223838,914400;241300,981075;244475,998538;222250,944563;182563,844550;147638,742950;106363,608013;74613,468313;44450,328613;19050,165100;0,0" o:connectangles="0,0,0,0,0,0,0,0,0,0,0,0,0,0,0,0,0,0,0"/>
                        </v:shape>
                        <v:shape id="Frihåndsform 25" o:spid="_x0000_s1036" style="position:absolute;left:6204;top:72233;width:524;height:1095;visibility:visible;mso-wrap-style:square;v-text-anchor:top" coordsize="33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" path="m,l33,69r-9,l12,35,,xe" fillcolor="#0e2841 [3215]" strokecolor="#0e2841 [3215]" strokeweight="0">
                          <v:path arrowok="t" o:connecttype="custom" o:connectlocs="0,0;52388,109538;38100,109538;19050,55563;0,0" o:connectangles="0,0,0,0,0"/>
                        </v:shape>
                        <v:shape id="Frihåndsform 26" o:spid="_x0000_s1037" style="position:absolute;left:3553;top:61533;width:238;height:1476;visibility:visible;mso-wrap-style:square;v-text-anchor:top" coordsize="15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" path="m,l9,37r,3l15,93,5,49,,xe" fillcolor="#0e2841 [3215]" strokecolor="#0e2841 [3215]" strokeweight="0">
                          <v:path arrowok="t" o:connecttype="custom" o:connectlocs="0,0;14288,58738;14288,63500;23813,147638;7938,77788;0,0" o:connectangles="0,0,0,0,0,0"/>
                        </v:shape>
                        <v:shape id="Frihåndsform 27" o:spid="_x0000_s1038" style="position:absolute;left:5633;top:56897;width:6255;height:12161;visibility:visible;mso-wrap-style:square;v-text-anchor:top" coordsize="394,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" path="m394,r,l356,38,319,77r-35,40l249,160r-42,58l168,276r-37,63l98,402,69,467,45,535,26,604,14,673,7,746,6,766,,749r1,-5l7,673,21,603,40,533,65,466,94,400r33,-64l164,275r40,-60l248,158r34,-42l318,76,354,37,394,xe" fillcolor="#0e2841 [3215]" strokecolor="#0e2841 [3215]" strokeweight="0">
                          <v:path arrowok="t" o:connecttype="custom" o:connectlocs="625475,0;625475,0;565150,60325;506413,122238;450850,185738;395288,254000;328613,346075;266700,438150;207963,538163;155575,638175;109538,741363;71438,849313;41275,958850;22225,1068388;11113,1184275;9525,1216025;0,1189038;1588,1181100;11113,1068388;33338,957263;63500,846138;103188,739775;149225,635000;201613,533400;260350,436563;323850,341313;393700,250825;447675,184150;504825,120650;561975,58738;625475,0" o:connectangles="0,0,0,0,0,0,0,0,0,0,0,0,0,0,0,0,0,0,0,0,0,0,0,0,0,0,0,0,0,0,0"/>
                        </v:shape>
                        <v:shape id="Frihåndsform 28" o:spid="_x0000_s1039" style="position:absolute;left:5633;top:69153;width:571;height:3080;visibility:visible;mso-wrap-style:square;v-text-anchor:top" coordsize="36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" path="m,l6,16r1,3l11,80r9,52l33,185r3,9l21,161,15,145,5,81,1,41,,xe" fillcolor="#0e2841 [3215]" strokecolor="#0e2841 [3215]" strokeweight="0">
                          <v:path arrowok="t" o:connecttype="custom" o:connectlocs="0,0;9525,25400;11113,30163;17463,127000;31750,209550;52388,293688;57150,307975;33338,255588;23813,230188;7938,128588;1588,65088;0,0" o:connectangles="0,0,0,0,0,0,0,0,0,0,0,0"/>
                        </v:shape>
                        <v:shape id="Frihåndsform 29" o:spid="_x0000_s1040" style="position:absolute;left:6077;top:72296;width:493;height:1032;visibility:visible;mso-wrap-style:square;v-text-anchor:top" coordsize="31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" path="m,l31,65r-8,l,xe" fillcolor="#0e2841 [3215]" strokecolor="#0e2841 [3215]" strokeweight="0">
                          <v:path arrowok="t" o:connecttype="custom" o:connectlocs="0,0;49213,103188;36513,103188;0,0" o:connectangles="0,0,0,0"/>
                        </v:shape>
                        <v:shape id="Frihåndsform 30" o:spid="_x0000_s1041" style="position:absolute;left:5633;top:68788;width:111;height:666;visibility:visible;mso-wrap-style:square;v-text-anchor:top" coordsize="7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" path="m,l6,17,7,42,6,39,,23,,xe" fillcolor="#0e2841 [3215]" strokecolor="#0e2841 [3215]" strokeweight="0">
                          <v:path arrowok="t" o:connecttype="custom" o:connectlocs="0,0;9525,26988;11113,66675;9525,61913;0,36513;0,0" o:connectangles="0,0,0,0,0,0"/>
                        </v:shape>
                        <v:shape id="Frihåndsform 31" o:spid="_x0000_s1042" style="position:absolute;left:5871;top:71455;width:714;height:1873;visibility:visible;mso-wrap-style:square;v-text-anchor:top" coordsize="45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" path="m,l6,16,21,49,33,84r12,34l44,118,13,53,11,42,,xe" fillcolor="#0e2841 [3215]" strokecolor="#0e2841 [3215]" strokeweight="0">
                          <v:path arrowok="t" o:connecttype="custom" o:connectlocs="0,0;9525,25400;33338,77788;52388,133350;71438,187325;69850,187325;20638,84138;17463,66675;0,0" o:connectangles="0,0,0,0,0,0,0,0,0"/>
                        </v:shape>
                      </v:group>
                      <v:group id="Gruppe 7" o:spid="_x0000_s1043" style="position:absolute;left:806;top:48269;width:13063;height:25059" coordorigin="806,46499" coordsize="8747,16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o:lock v:ext="edit" aspectratio="t"/>
                        <v:shape id="Frihåndsform 8" o:spid="_x0000_s1044" style="position:absolute;left:1187;top:51897;width:1984;height:7143;visibility:visible;mso-wrap-style:square;v-text-anchor:top" coordsize="12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" path="m,l41,155,86,309r39,116l125,450,79,311,41,183,7,54,,xe" fillcolor="#0e2841 [3215]" strokecolor="#0e2841 [3215]" strokeweight="0">
                          <v:fill opacity="13107f"/>
                          <v:stroke opacity="13107f"/>
                          <v:path arrowok="t" o:connecttype="custom" o:connectlocs="0,0;65088,246063;136525,490538;198438,674688;198438,714375;125413,493713;65088,290513;11113,85725;0,0" o:connectangles="0,0,0,0,0,0,0,0,0"/>
                        </v:shape>
                        <v:shape id="Frihåndsform 9" o:spid="_x0000_s1045" style="position:absolute;left:3282;top:58913;width:1874;height:4366;visibility:visible;mso-wrap-style:square;v-text-anchor:top" coordsize="118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" path="m,l8,20,37,96r32,74l118,275r-9,l61,174,30,100,,26,,xe" fillcolor="#0e2841 [3215]" strokecolor="#0e2841 [3215]" strokeweight="0">
                          <v:fill opacity="13107f"/>
                          <v:stroke opacity="13107f"/>
                          <v:path arrowok="t" o:connecttype="custom" o:connectlocs="0,0;12700,31750;58738,152400;109538,269875;187325,436563;173038,436563;96838,276225;47625,158750;0,41275;0,0" o:connectangles="0,0,0,0,0,0,0,0,0,0"/>
                        </v:shape>
                        <v:shape id="Frihåndsform 10" o:spid="_x0000_s1046" style="position:absolute;left:806;top:50103;width:317;height:1921;visibility:visible;mso-wrap-style:square;v-text-anchor:top" coordsize="20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" path="m,l16,72r4,49l18,112,,31,,xe" fillcolor="#0e2841 [3215]" strokecolor="#0e2841 [3215]" strokeweight="0">
                          <v:fill opacity="13107f"/>
                          <v:stroke opacity="13107f"/>
                          <v:path arrowok="t" o:connecttype="custom" o:connectlocs="0,0;25400,114300;31750,192088;28575,177800;0,49213;0,0" o:connectangles="0,0,0,0,0,0"/>
                        </v:shape>
                        <v:shape id="Frihåndsform 12" o:spid="_x0000_s1047" style="position:absolute;left:1123;top:52024;width:2509;height:10207;visibility:visible;mso-wrap-style:square;v-text-anchor:top" coordsize="158,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" path="m,l11,46r11,83l36,211r19,90l76,389r27,87l123,533r21,55l155,632r3,11l142,608,118,544,95,478,69,391,47,302,29,212,13,107,,xe" fillcolor="#0e2841 [3215]" strokecolor="#0e2841 [3215]" strokeweight="0">
                          <v:fill opacity="13107f"/>
                          <v:stroke opacity="13107f"/>
                          <v:path arrowok="t" o:connecttype="custom" o:connectlocs="0,0;17463,73025;34925,204788;57150,334963;87313,477838;120650,617538;163513,755650;195263,846138;228600,933450;246063,1003300;250825,1020763;225425,965200;187325,863600;150813,758825;109538,620713;74613,479425;46038,336550;20638,169863;0,0" o:connectangles="0,0,0,0,0,0,0,0,0,0,0,0,0,0,0,0,0,0,0"/>
                        </v:shape>
                        <v:shape id="Frihåndsform 13" o:spid="_x0000_s1048" style="position:absolute;left:3759;top:62152;width:524;height:1127;visibility:visible;mso-wrap-style:square;v-text-anchor:top" coordsize="33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" path="m,l33,71r-9,l11,36,,xe" fillcolor="#0e2841 [3215]" strokecolor="#0e2841 [3215]" strokeweight="0">
                          <v:fill opacity="13107f"/>
                          <v:stroke opacity="13107f"/>
                          <v:path arrowok="t" o:connecttype="custom" o:connectlocs="0,0;52388,112713;38100,112713;17463,57150;0,0" o:connectangles="0,0,0,0,0"/>
                        </v:shape>
                        <v:shape id="Frihåndsform 14" o:spid="_x0000_s1049" style="position:absolute;left:1060;top:51246;width:238;height:1508;visibility:visible;mso-wrap-style:square;v-text-anchor:top" coordsize="15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" path="m,l8,37r,4l15,95,4,49,,xe" fillcolor="#0e2841 [3215]" strokecolor="#0e2841 [3215]" strokeweight="0">
                          <v:fill opacity="13107f"/>
                          <v:stroke opacity="13107f"/>
                          <v:path arrowok="t" o:connecttype="custom" o:connectlocs="0,0;12700,58738;12700,65088;23813,150813;6350,77788;0,0" o:connectangles="0,0,0,0,0,0"/>
                        </v:shape>
                        <v:shape id="Frihåndsform 15" o:spid="_x0000_s1050" style="position:absolute;left:3171;top:46499;width:6382;height:12414;visibility:visible;mso-wrap-style:square;v-text-anchor:top" coordsize="402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" path="m402,r,1l363,39,325,79r-35,42l255,164r-44,58l171,284r-38,62l100,411,71,478,45,546,27,617,13,689,7,761r,21l,765r1,-4l7,688,21,616,40,545,66,475,95,409r35,-66l167,281r42,-61l253,163r34,-43l324,78,362,38,402,xe" fillcolor="#0e2841 [3215]" strokecolor="#0e2841 [3215]" strokeweight="0">
                          <v:fill opacity="13107f"/>
                          <v:stroke opacity="13107f"/>
                          <v:path arrowok="t" o:connecttype="custom" o:connectlocs="638175,0;638175,1588;576263,61913;515938,125413;460375,192088;404813,260350;334963,352425;271463,450850;211138,549275;158750,652463;112713,758825;71438,866775;42863,979488;20638,1093788;11113,1208088;11113,1241425;0,1214438;1588,1208088;11113,1092200;33338,977900;63500,865188;104775,754063;150813,649288;206375,544513;265113,446088;331788,349250;401638,258763;455613,190500;514350,123825;574675,60325;638175,0" o:connectangles="0,0,0,0,0,0,0,0,0,0,0,0,0,0,0,0,0,0,0,0,0,0,0,0,0,0,0,0,0,0,0"/>
                        </v:shape>
                        <v:shape id="Frihåndsform 16" o:spid="_x0000_s1051" style="position:absolute;left:3171;top:59040;width:588;height:3112;visibility:visible;mso-wrap-style:square;v-text-anchor:top" coordsize="37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" path="m,l6,15r1,3l12,80r9,54l33,188r4,8l22,162,15,146,5,81,1,40,,xe" fillcolor="#0e2841 [3215]" strokecolor="#0e2841 [3215]" strokeweight="0">
                          <v:fill opacity="13107f"/>
                          <v:stroke opacity="13107f"/>
                          <v:path arrowok="t" o:connecttype="custom" o:connectlocs="0,0;9525,23813;11113,28575;19050,127000;33338,212725;52388,298450;58738,311150;34925,257175;23813,231775;7938,128588;1588,63500;0,0" o:connectangles="0,0,0,0,0,0,0,0,0,0,0,0"/>
                        </v:shape>
                        <v:shape id="Frihåndsform 17" o:spid="_x0000_s1052" style="position:absolute;left:3632;top:62231;width:492;height:1048;visibility:visible;mso-wrap-style:square;v-text-anchor:top" coordsize="31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" path="m,l31,66r-7,l,xe" fillcolor="#0e2841 [3215]" strokecolor="#0e2841 [3215]" strokeweight="0">
                          <v:fill opacity="13107f"/>
                          <v:stroke opacity="13107f"/>
                          <v:path arrowok="t" o:connecttype="custom" o:connectlocs="0,0;49213,104775;38100,104775;0,0" o:connectangles="0,0,0,0"/>
                        </v:shape>
                        <v:shape id="Frihåndsform 18" o:spid="_x0000_s1053" style="position:absolute;left:3171;top:58644;width:111;height:682;visibility:visible;mso-wrap-style:square;v-text-anchor:top" coordsize="7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" path="m,l7,17r,26l6,40,,25,,xe" fillcolor="#0e2841 [3215]" strokecolor="#0e2841 [3215]" strokeweight="0">
                          <v:fill opacity="13107f"/>
                          <v:stroke opacity="13107f"/>
                          <v:path arrowok="t" o:connecttype="custom" o:connectlocs="0,0;11113,26988;11113,68263;9525,63500;0,39688;0,0" o:connectangles="0,0,0,0,0,0"/>
                        </v:shape>
                        <v:shape id="Frihåndsform 19" o:spid="_x0000_s1054" style="position:absolute;left:3409;top:61358;width:731;height:1921;visibility:visible;mso-wrap-style:square;v-text-anchor:top" coordsize="46,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" path="m,l7,16,22,50,33,86r13,35l45,121,14,55,11,44,,xe" fillcolor="#0e2841 [3215]" strokecolor="#0e2841 [3215]" strokeweight="0">
                          <v:fill opacity="13107f"/>
                          <v:stroke opacity="13107f"/>
                          <v:path arrowok="t" o:connecttype="custom" o:connectlocs="0,0;11113,25400;34925,79375;52388,136525;73025,192088;71438,192088;22225,87313;17463,69850;0,0" o:connectangles="0,0,0,0,0,0,0,0,0"/>
                        </v:shape>
                      </v:group>
                    </v:group>
                    <w10:wrap anchorx="page" anchory="page"/>
                  </v:group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40F1B16F" wp14:editId="1330D874">
                    <wp:simplePos x="0" y="0"/>
                    <mc:AlternateContent>
                      <mc:Choice Requires="wp14">
                        <wp:positionH relativeFrom="page">
                          <wp14:pctPosHOffset>42000</wp14:pctPosHOffset>
                        </wp:positionH>
                      </mc:Choice>
                      <mc:Fallback>
                        <wp:positionH relativeFrom="page">
                          <wp:posOffset>3175000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88000</wp14:pctPosVOffset>
                        </wp:positionV>
                      </mc:Choice>
                      <mc:Fallback>
                        <wp:positionV relativeFrom="page">
                          <wp:posOffset>9408795</wp:posOffset>
                        </wp:positionV>
                      </mc:Fallback>
                    </mc:AlternateContent>
                    <wp:extent cx="3657600" cy="365760"/>
                    <wp:effectExtent l="0" t="0" r="0" b="0"/>
                    <wp:wrapNone/>
                    <wp:docPr id="32" name="Tekstboks 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3657600" cy="3657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87E2D18" w14:textId="0A9F1689" w:rsidR="00B20476" w:rsidRDefault="001E19C1">
                                <w:pPr>
                                  <w:pStyle w:val="Ingenmellomrom"/>
                                  <w:rPr>
                                    <w:color w:val="156082" w:themeColor="accent1"/>
                                    <w:sz w:val="26"/>
                                    <w:szCs w:val="26"/>
                                  </w:rPr>
                                </w:pPr>
                                <w:sdt>
                                  <w:sdtPr>
                                    <w:rPr>
                                      <w:color w:val="156082" w:themeColor="accent1"/>
                                      <w:sz w:val="26"/>
                                      <w:szCs w:val="26"/>
                                    </w:rPr>
                                    <w:alias w:val="Forfatter"/>
                                    <w:tag w:val=""/>
                                    <w:id w:val="-2041584766"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B20476">
                                      <w:rPr>
                                        <w:color w:val="156082" w:themeColor="accent1"/>
                                        <w:sz w:val="26"/>
                                        <w:szCs w:val="26"/>
                                      </w:rPr>
                                      <w:t>Thor Inge Hansen og Heidi Ripegutu Skjellaug</w:t>
                                    </w:r>
                                  </w:sdtContent>
                                </w:sdt>
                              </w:p>
                              <w:p w14:paraId="6B94ABB6" w14:textId="1F58136D" w:rsidR="00B20476" w:rsidRDefault="001E19C1">
                                <w:pPr>
                                  <w:pStyle w:val="Ingenmellomrom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595959" w:themeColor="text1" w:themeTint="A6"/>
                                      <w:sz w:val="20"/>
                                      <w:szCs w:val="20"/>
                                    </w:rPr>
                                    <w:alias w:val="Firma"/>
                                    <w:tag w:val=""/>
                                    <w:id w:val="1558814826"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EndPr/>
                                  <w:sdtContent>
                                    <w:r w:rsidR="00B20476">
                                      <w:rPr>
                                        <w:caps/>
                                        <w:color w:val="595959" w:themeColor="text1" w:themeTint="A6"/>
                                        <w:sz w:val="20"/>
                                        <w:szCs w:val="20"/>
                                      </w:rPr>
                                      <w:t>Skien videregående skole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45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40F1B16F" id="_x0000_t202" coordsize="21600,21600" o:spt="202" path="m,l,21600r21600,l21600,xe">
                    <v:stroke joinstyle="miter"/>
                    <v:path gradientshapeok="t" o:connecttype="rect"/>
                  </v:shapetype>
                  <v:shape id="Tekstboks 2" o:spid="_x0000_s1055" type="#_x0000_t202" style="position:absolute;margin-left:0;margin-top:0;width:4in;height:28.8pt;z-index:251661312;visibility:visible;mso-wrap-style:square;mso-width-percent:450;mso-height-percent:0;mso-left-percent:420;mso-top-percent:880;mso-wrap-distance-left:9pt;mso-wrap-distance-top:0;mso-wrap-distance-right:9pt;mso-wrap-distance-bottom:0;mso-position-horizontal-relative:page;mso-position-vertical-relative:page;mso-width-percent:450;mso-height-percent:0;mso-left-percent:420;mso-top-percent:88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" filled="f" stroked="f" strokeweight=".5pt">
                    <v:textbox style="mso-fit-shape-to-text:t" inset="0,0,0,0">
                      <w:txbxContent>
                        <w:p w14:paraId="087E2D18" w14:textId="0A9F1689" w:rsidR="00B20476" w:rsidRDefault="00B20476">
                          <w:pPr>
                            <w:pStyle w:val="Ingenmellomrom"/>
                            <w:rPr>
                              <w:color w:val="156082" w:themeColor="accent1"/>
                              <w:sz w:val="26"/>
                              <w:szCs w:val="26"/>
                            </w:rPr>
                          </w:pPr>
                          <w:sdt>
                            <w:sdtPr>
                              <w:rPr>
                                <w:color w:val="156082" w:themeColor="accent1"/>
                                <w:sz w:val="26"/>
                                <w:szCs w:val="26"/>
                              </w:rPr>
                              <w:alias w:val="Forfatter"/>
                              <w:tag w:val=""/>
                              <w:id w:val="-2041584766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color w:val="156082" w:themeColor="accent1"/>
                                  <w:sz w:val="26"/>
                                  <w:szCs w:val="26"/>
                                </w:rPr>
                                <w:t>Thor Inge Hansen og Heidi Ripegutu Skjellaug</w:t>
                              </w:r>
                            </w:sdtContent>
                          </w:sdt>
                        </w:p>
                        <w:p w14:paraId="6B94ABB6" w14:textId="1F58136D" w:rsidR="00B20476" w:rsidRDefault="00B20476">
                          <w:pPr>
                            <w:pStyle w:val="Ingenmellomrom"/>
                            <w:rPr>
                              <w:color w:val="595959" w:themeColor="text1" w:themeTint="A6"/>
                              <w:sz w:val="20"/>
                              <w:szCs w:val="20"/>
                            </w:rPr>
                          </w:pPr>
                          <w:sdt>
                            <w:sdtPr>
                              <w:rPr>
                                <w:caps/>
                                <w:color w:val="595959" w:themeColor="text1" w:themeTint="A6"/>
                                <w:sz w:val="20"/>
                                <w:szCs w:val="20"/>
                              </w:rPr>
                              <w:alias w:val="Firma"/>
                              <w:tag w:val=""/>
                              <w:id w:val="1558814826"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Content>
                              <w:r>
                                <w:rPr>
                                  <w:caps/>
                                  <w:color w:val="595959" w:themeColor="text1" w:themeTint="A6"/>
                                  <w:sz w:val="20"/>
                                  <w:szCs w:val="20"/>
                                </w:rPr>
                                <w:t>Skien videregående skole</w:t>
                              </w:r>
                            </w:sdtContent>
                          </w:sdt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</w:p>
        <w:p w14:paraId="4BCB09AF" w14:textId="7816A06B" w:rsidR="00B20476" w:rsidRDefault="00B20476"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53EC878C" wp14:editId="329F1A2B">
                    <wp:simplePos x="0" y="0"/>
                    <wp:positionH relativeFrom="page">
                      <wp:posOffset>2718743</wp:posOffset>
                    </wp:positionH>
                    <wp:positionV relativeFrom="page">
                      <wp:posOffset>1872691</wp:posOffset>
                    </wp:positionV>
                    <wp:extent cx="3850764" cy="1069340"/>
                    <wp:effectExtent l="0" t="0" r="0" b="14605"/>
                    <wp:wrapNone/>
                    <wp:docPr id="1" name="Tekstboks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3850764" cy="10693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FBC27B2" w14:textId="0C868FDF" w:rsidR="00B20476" w:rsidRDefault="001E19C1">
                                <w:pPr>
                                  <w:pStyle w:val="Ingenmellomrom"/>
                                  <w:rPr>
                                    <w:rFonts w:asciiTheme="majorHAnsi" w:eastAsiaTheme="majorEastAsia" w:hAnsiTheme="majorHAnsi" w:cstheme="majorBidi"/>
                                    <w:color w:val="262626" w:themeColor="text1" w:themeTint="D9"/>
                                    <w:sz w:val="72"/>
                                  </w:rPr>
                                </w:pPr>
                                <w:sdt>
                                  <w:sdtPr>
                                    <w:rPr>
                                      <w:rFonts w:asciiTheme="majorHAnsi" w:eastAsiaTheme="majorEastAsia" w:hAnsiTheme="majorHAnsi" w:cstheme="majorBidi"/>
                                      <w:color w:val="262626" w:themeColor="text1" w:themeTint="D9"/>
                                      <w:sz w:val="72"/>
                                      <w:szCs w:val="72"/>
                                    </w:rPr>
                                    <w:alias w:val="Tittel"/>
                                    <w:tag w:val=""/>
                                    <w:id w:val="-705018352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B20476">
                                      <w:rPr>
                                        <w:rFonts w:asciiTheme="majorHAnsi" w:eastAsiaTheme="majorEastAsia" w:hAnsiTheme="majorHAnsi" w:cstheme="majorBidi"/>
                                        <w:color w:val="262626" w:themeColor="text1" w:themeTint="D9"/>
                                        <w:sz w:val="72"/>
                                        <w:szCs w:val="72"/>
                                      </w:rPr>
                                      <w:t>Programmeringskurs Skien kommune</w:t>
                                    </w:r>
                                  </w:sdtContent>
                                </w:sdt>
                              </w:p>
                              <w:p w14:paraId="304BA717" w14:textId="3C95EEF3" w:rsidR="00B20476" w:rsidRDefault="001E19C1">
                                <w:pPr>
                                  <w:spacing w:before="120"/>
                                  <w:rPr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</w:pPr>
                                <w:sdt>
                                  <w:sdtPr>
                                    <w:rPr>
                                      <w:color w:val="404040" w:themeColor="text1" w:themeTint="BF"/>
                                      <w:sz w:val="36"/>
                                      <w:szCs w:val="36"/>
                                    </w:rPr>
                                    <w:alias w:val="Undertittel"/>
                                    <w:tag w:val=""/>
                                    <w:id w:val="-1148361611"/>
      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B20476">
                                      <w:rPr>
                                        <w:color w:val="404040" w:themeColor="text1" w:themeTint="BF"/>
                                        <w:sz w:val="36"/>
                                        <w:szCs w:val="36"/>
                                      </w:rPr>
                                      <w:t>Kurshefte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53EC878C" id="Tekstboks 3" o:spid="_x0000_s1056" type="#_x0000_t202" style="position:absolute;margin-left:214.05pt;margin-top:147.45pt;width:303.2pt;height:84.2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" filled="f" stroked="f" strokeweight=".5pt">
                    <v:textbox style="mso-fit-shape-to-text:t" inset="0,0,0,0">
                      <w:txbxContent>
                        <w:p w14:paraId="3FBC27B2" w14:textId="0C868FDF" w:rsidR="00B20476" w:rsidRDefault="00B20476">
                          <w:pPr>
                            <w:pStyle w:val="Ingenmellomrom"/>
                            <w:rPr>
                              <w:rFonts w:asciiTheme="majorHAnsi" w:eastAsiaTheme="majorEastAsia" w:hAnsiTheme="majorHAnsi" w:cstheme="majorBidi"/>
                              <w:color w:val="262626" w:themeColor="text1" w:themeTint="D9"/>
                              <w:sz w:val="72"/>
                            </w:rPr>
                          </w:pPr>
                          <w:sdt>
                            <w:sdtPr>
                              <w:rPr>
                                <w:rFonts w:asciiTheme="majorHAnsi" w:eastAsiaTheme="majorEastAsia" w:hAnsiTheme="majorHAnsi" w:cstheme="majorBidi"/>
                                <w:color w:val="262626" w:themeColor="text1" w:themeTint="D9"/>
                                <w:sz w:val="72"/>
                                <w:szCs w:val="72"/>
                              </w:rPr>
                              <w:alias w:val="Tittel"/>
                              <w:tag w:val=""/>
                              <w:id w:val="-705018352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rFonts w:asciiTheme="majorHAnsi" w:eastAsiaTheme="majorEastAsia" w:hAnsiTheme="majorHAnsi" w:cstheme="majorBidi"/>
                                  <w:color w:val="262626" w:themeColor="text1" w:themeTint="D9"/>
                                  <w:sz w:val="72"/>
                                  <w:szCs w:val="72"/>
                                </w:rPr>
                                <w:t>Programmeringskurs Skien kommune</w:t>
                              </w:r>
                            </w:sdtContent>
                          </w:sdt>
                        </w:p>
                        <w:p w14:paraId="304BA717" w14:textId="3C95EEF3" w:rsidR="00B20476" w:rsidRDefault="00B20476">
                          <w:pPr>
                            <w:spacing w:before="120"/>
                            <w:rPr>
                              <w:color w:val="404040" w:themeColor="text1" w:themeTint="BF"/>
                              <w:sz w:val="36"/>
                              <w:szCs w:val="36"/>
                            </w:rPr>
                          </w:pPr>
                          <w:sdt>
                            <w:sdtPr>
                              <w:rPr>
                                <w:color w:val="404040" w:themeColor="text1" w:themeTint="BF"/>
                                <w:sz w:val="36"/>
                                <w:szCs w:val="36"/>
                              </w:rPr>
                              <w:alias w:val="Undertittel"/>
                              <w:tag w:val=""/>
                              <w:id w:val="-1148361611"/>
                  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color w:val="404040" w:themeColor="text1" w:themeTint="BF"/>
                                  <w:sz w:val="36"/>
                                  <w:szCs w:val="36"/>
                                </w:rPr>
                                <w:t>Kurshefte</w:t>
                              </w:r>
                            </w:sdtContent>
                          </w:sdt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  <w:r>
            <w:br w:type="page"/>
          </w:r>
        </w:p>
      </w:sdtContent>
    </w:sdt>
    <w:p w14:paraId="1E4A0EF1" w14:textId="6530E6AB" w:rsidR="001E19C1" w:rsidRDefault="00C75177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r>
        <w:lastRenderedPageBreak/>
        <w:fldChar w:fldCharType="begin"/>
      </w:r>
      <w:r>
        <w:instrText xml:space="preserve"> TOC \o "1-1" \h \z \u </w:instrText>
      </w:r>
      <w:r>
        <w:fldChar w:fldCharType="separate"/>
      </w:r>
      <w:hyperlink w:anchor="_Toc178079699" w:history="1">
        <w:r w:rsidR="001E19C1" w:rsidRPr="00F64B75">
          <w:rPr>
            <w:rStyle w:val="Hyperkobling"/>
            <w:noProof/>
          </w:rPr>
          <w:t>Program for dagen</w:t>
        </w:r>
        <w:r w:rsidR="001E19C1">
          <w:rPr>
            <w:noProof/>
            <w:webHidden/>
          </w:rPr>
          <w:tab/>
        </w:r>
        <w:r w:rsidR="001E19C1">
          <w:rPr>
            <w:noProof/>
            <w:webHidden/>
          </w:rPr>
          <w:fldChar w:fldCharType="begin"/>
        </w:r>
        <w:r w:rsidR="001E19C1">
          <w:rPr>
            <w:noProof/>
            <w:webHidden/>
          </w:rPr>
          <w:instrText xml:space="preserve"> PAGEREF _Toc178079699 \h </w:instrText>
        </w:r>
        <w:r w:rsidR="001E19C1">
          <w:rPr>
            <w:noProof/>
            <w:webHidden/>
          </w:rPr>
        </w:r>
        <w:r w:rsidR="001E19C1">
          <w:rPr>
            <w:noProof/>
            <w:webHidden/>
          </w:rPr>
          <w:fldChar w:fldCharType="separate"/>
        </w:r>
        <w:r w:rsidR="001E19C1">
          <w:rPr>
            <w:noProof/>
            <w:webHidden/>
          </w:rPr>
          <w:t>1</w:t>
        </w:r>
        <w:r w:rsidR="001E19C1">
          <w:rPr>
            <w:noProof/>
            <w:webHidden/>
          </w:rPr>
          <w:fldChar w:fldCharType="end"/>
        </w:r>
      </w:hyperlink>
    </w:p>
    <w:p w14:paraId="1A2BE322" w14:textId="405F4117" w:rsidR="001E19C1" w:rsidRDefault="001E19C1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hyperlink w:anchor="_Toc178079700" w:history="1">
        <w:r w:rsidRPr="00F64B75">
          <w:rPr>
            <w:rStyle w:val="Hyperkobling"/>
            <w:noProof/>
          </w:rPr>
          <w:t>Python juksear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797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14:paraId="20B54FF1" w14:textId="18E8D868" w:rsidR="001E19C1" w:rsidRDefault="001E19C1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hyperlink w:anchor="_Toc178079701" w:history="1">
        <w:r w:rsidRPr="00F64B75">
          <w:rPr>
            <w:rStyle w:val="Hyperkobling"/>
            <w:noProof/>
          </w:rPr>
          <w:t>Turtle juksear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797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66C89A0E" w14:textId="179E8CFB" w:rsidR="001E19C1" w:rsidRDefault="001E19C1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hyperlink w:anchor="_Toc178079702" w:history="1">
        <w:r w:rsidRPr="00F64B75">
          <w:rPr>
            <w:rStyle w:val="Hyperkobling"/>
            <w:noProof/>
          </w:rPr>
          <w:t>Oppgave 1 – Generell programmering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797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8CAEC32" w14:textId="5696F3F0" w:rsidR="001E19C1" w:rsidRDefault="001E19C1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hyperlink w:anchor="_Toc178079703" w:history="1">
        <w:r w:rsidRPr="00F64B75">
          <w:rPr>
            <w:rStyle w:val="Hyperkobling"/>
            <w:noProof/>
          </w:rPr>
          <w:t>Oppgave 2 - Kalkulatorprogramm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797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BD3FD39" w14:textId="5417F745" w:rsidR="001E19C1" w:rsidRDefault="001E19C1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hyperlink w:anchor="_Toc178079704" w:history="1">
        <w:r w:rsidRPr="00F64B75">
          <w:rPr>
            <w:rStyle w:val="Hyperkobling"/>
            <w:noProof/>
          </w:rPr>
          <w:t>Oppgave 3 - Betingels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797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6EA66359" w14:textId="04793348" w:rsidR="001E19C1" w:rsidRDefault="001E19C1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hyperlink w:anchor="_Toc178079705" w:history="1">
        <w:r w:rsidRPr="00F64B75">
          <w:rPr>
            <w:rStyle w:val="Hyperkobling"/>
            <w:noProof/>
          </w:rPr>
          <w:t>Oppgave 4.1 For-løkke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797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03E3FE7" w14:textId="0E492F48" w:rsidR="001E19C1" w:rsidRDefault="001E19C1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hyperlink w:anchor="_Toc178079706" w:history="1">
        <w:r w:rsidRPr="00F64B75">
          <w:rPr>
            <w:rStyle w:val="Hyperkobling"/>
            <w:noProof/>
          </w:rPr>
          <w:t>Oppgave 4.2 While-løkk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797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F262A0D" w14:textId="14099ED2" w:rsidR="001E19C1" w:rsidRDefault="001E19C1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hyperlink w:anchor="_Toc178079707" w:history="1">
        <w:r w:rsidRPr="00F64B75">
          <w:rPr>
            <w:rStyle w:val="Hyperkobling"/>
            <w:noProof/>
          </w:rPr>
          <w:t>Oppgave 5 - Terningkast med nump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797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26282A37" w14:textId="5EDAEA77" w:rsidR="001E19C1" w:rsidRDefault="001E19C1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hyperlink w:anchor="_Toc178079708" w:history="1">
        <w:r w:rsidRPr="00F64B75">
          <w:rPr>
            <w:rStyle w:val="Hyperkobling"/>
            <w:noProof/>
          </w:rPr>
          <w:t>Oppgave 6 - Skilpaddeskolen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797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6DE83AA6" w14:textId="2ABF9A7C" w:rsidR="001E19C1" w:rsidRDefault="001E19C1">
      <w:pPr>
        <w:pStyle w:val="INNH1"/>
        <w:tabs>
          <w:tab w:val="right" w:leader="dot" w:pos="9062"/>
        </w:tabs>
        <w:rPr>
          <w:rFonts w:eastAsiaTheme="minorEastAsia"/>
          <w:noProof/>
          <w:lang w:eastAsia="nb-NO"/>
        </w:rPr>
      </w:pPr>
      <w:hyperlink w:anchor="_Toc178079709" w:history="1">
        <w:r w:rsidRPr="00F64B75">
          <w:rPr>
            <w:rStyle w:val="Hyperkobling"/>
            <w:rFonts w:eastAsia="Times New Roman"/>
            <w:noProof/>
            <w:lang w:eastAsia="nb-NO"/>
          </w:rPr>
          <w:t>Tilbakemeldingsskjem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780797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14:paraId="2C759EE3" w14:textId="011ED4C4" w:rsidR="00AD7FF1" w:rsidRDefault="00C75177" w:rsidP="00AD7FF1">
      <w:r>
        <w:fldChar w:fldCharType="end"/>
      </w:r>
    </w:p>
    <w:p w14:paraId="0CC31AD0" w14:textId="5407DFFF" w:rsidR="008C43B8" w:rsidRDefault="00AD7FF1" w:rsidP="008C43B8">
      <w:pPr>
        <w:rPr>
          <w:b/>
          <w:bCs/>
        </w:rPr>
      </w:pPr>
      <w:r>
        <w:rPr>
          <w:b/>
          <w:bCs/>
        </w:rPr>
        <w:t>Kursmateriell finn</w:t>
      </w:r>
      <w:r w:rsidR="001E19C1">
        <w:rPr>
          <w:b/>
          <w:bCs/>
        </w:rPr>
        <w:t>er</w:t>
      </w:r>
      <w:r>
        <w:rPr>
          <w:b/>
          <w:bCs/>
        </w:rPr>
        <w:t xml:space="preserve"> du på </w:t>
      </w:r>
      <w:hyperlink r:id="rId9" w:history="1">
        <w:r w:rsidRPr="000B5C79">
          <w:rPr>
            <w:rStyle w:val="Hyperkobling"/>
            <w:b/>
            <w:bCs/>
          </w:rPr>
          <w:t>https://thoringe.skienvgs-intek.no/</w:t>
        </w:r>
      </w:hyperlink>
      <w:r>
        <w:rPr>
          <w:b/>
          <w:bCs/>
        </w:rPr>
        <w:t xml:space="preserve">  </w:t>
      </w:r>
    </w:p>
    <w:p w14:paraId="70F88FA2" w14:textId="25687D56" w:rsidR="008C43B8" w:rsidRDefault="008C43B8" w:rsidP="008C43B8">
      <w:pPr>
        <w:pStyle w:val="Overskrift1"/>
      </w:pPr>
      <w:bookmarkStart w:id="0" w:name="_Toc178079699"/>
      <w:r>
        <w:t>Program for dagen</w:t>
      </w:r>
      <w:bookmarkEnd w:id="0"/>
    </w:p>
    <w:p w14:paraId="149AA362" w14:textId="55F629E9" w:rsidR="00A53F1F" w:rsidRPr="008C43B8" w:rsidRDefault="00A53F1F" w:rsidP="00A53F1F">
      <w:r w:rsidRPr="008C43B8">
        <w:rPr>
          <w:b/>
          <w:bCs/>
        </w:rPr>
        <w:t>Tid: 0</w:t>
      </w:r>
      <w:r>
        <w:rPr>
          <w:b/>
          <w:bCs/>
        </w:rPr>
        <w:t>8.30</w:t>
      </w:r>
      <w:r w:rsidRPr="008C43B8">
        <w:rPr>
          <w:b/>
          <w:bCs/>
        </w:rPr>
        <w:t xml:space="preserve"> – </w:t>
      </w:r>
      <w:r>
        <w:rPr>
          <w:b/>
          <w:bCs/>
        </w:rPr>
        <w:t>09.00</w:t>
      </w:r>
      <w:r w:rsidRPr="008C43B8">
        <w:rPr>
          <w:b/>
          <w:bCs/>
        </w:rPr>
        <w:t xml:space="preserve"> </w:t>
      </w:r>
      <w:r w:rsidR="00E74B87">
        <w:rPr>
          <w:b/>
          <w:bCs/>
        </w:rPr>
        <w:t>Velkommen</w:t>
      </w:r>
    </w:p>
    <w:p w14:paraId="68BF23D4" w14:textId="361E1F4A" w:rsidR="00A53F1F" w:rsidRPr="00E74B87" w:rsidRDefault="00E74B87" w:rsidP="00E74B87">
      <w:pPr>
        <w:pStyle w:val="Listeavsnitt"/>
        <w:numPr>
          <w:ilvl w:val="0"/>
          <w:numId w:val="14"/>
        </w:numPr>
      </w:pPr>
      <w:r w:rsidRPr="00E74B87">
        <w:t xml:space="preserve">Sted </w:t>
      </w:r>
      <w:proofErr w:type="spellStart"/>
      <w:r w:rsidRPr="00E74B87">
        <w:t>lilles</w:t>
      </w:r>
      <w:r w:rsidR="009334F3">
        <w:t>alen</w:t>
      </w:r>
      <w:proofErr w:type="spellEnd"/>
      <w:r w:rsidR="009334F3">
        <w:t xml:space="preserve"> A105</w:t>
      </w:r>
    </w:p>
    <w:p w14:paraId="723C40CB" w14:textId="3055DAFF" w:rsidR="008C43B8" w:rsidRPr="008C43B8" w:rsidRDefault="008C43B8" w:rsidP="008C43B8">
      <w:r w:rsidRPr="008C43B8">
        <w:rPr>
          <w:b/>
          <w:bCs/>
        </w:rPr>
        <w:t>Tid: 09.00 – 11.45 Økt 1.</w:t>
      </w:r>
    </w:p>
    <w:p w14:paraId="0C8E91A7" w14:textId="77777777" w:rsidR="008C43B8" w:rsidRPr="008C43B8" w:rsidRDefault="008C43B8" w:rsidP="008C43B8">
      <w:pPr>
        <w:numPr>
          <w:ilvl w:val="0"/>
          <w:numId w:val="11"/>
        </w:numPr>
      </w:pPr>
      <w:r w:rsidRPr="008C43B8">
        <w:t xml:space="preserve"> Sted: Ikke programmert før: A301.  Har programmert litt før: A303</w:t>
      </w:r>
    </w:p>
    <w:p w14:paraId="54766857" w14:textId="77777777" w:rsidR="008C43B8" w:rsidRDefault="008C43B8" w:rsidP="008C43B8">
      <w:pPr>
        <w:numPr>
          <w:ilvl w:val="0"/>
          <w:numId w:val="11"/>
        </w:numPr>
      </w:pPr>
      <w:r w:rsidRPr="008C43B8">
        <w:t>Grupperom til gruppeoppgaver: A406, A409, A411, A413, B410, B413, B415, B417</w:t>
      </w:r>
    </w:p>
    <w:p w14:paraId="43F8A42A" w14:textId="7820810B" w:rsidR="008C43B8" w:rsidRDefault="005D766E" w:rsidP="005D766E">
      <w:pPr>
        <w:pStyle w:val="Listeavsnitt"/>
        <w:numPr>
          <w:ilvl w:val="0"/>
          <w:numId w:val="13"/>
        </w:numPr>
      </w:pPr>
      <w:r>
        <w:t xml:space="preserve">Generell programmering i </w:t>
      </w:r>
      <w:r w:rsidR="00775B12">
        <w:t>P</w:t>
      </w:r>
      <w:r>
        <w:t>ython</w:t>
      </w:r>
    </w:p>
    <w:p w14:paraId="2D422204" w14:textId="6AD5D3EF" w:rsidR="005D766E" w:rsidRDefault="007C7BDA" w:rsidP="005D766E">
      <w:pPr>
        <w:pStyle w:val="Listeavsnitt"/>
        <w:numPr>
          <w:ilvl w:val="0"/>
          <w:numId w:val="13"/>
        </w:numPr>
      </w:pPr>
      <w:r>
        <w:t>Kalkulatorprogrammer</w:t>
      </w:r>
    </w:p>
    <w:p w14:paraId="368007C4" w14:textId="69F078DA" w:rsidR="00EC357E" w:rsidRDefault="00EC357E" w:rsidP="005D766E">
      <w:pPr>
        <w:pStyle w:val="Listeavsnitt"/>
        <w:numPr>
          <w:ilvl w:val="0"/>
          <w:numId w:val="13"/>
        </w:numPr>
      </w:pPr>
      <w:r>
        <w:t>Betingelser</w:t>
      </w:r>
    </w:p>
    <w:p w14:paraId="063C1528" w14:textId="5377A217" w:rsidR="00EC357E" w:rsidRPr="008C43B8" w:rsidRDefault="00EC357E" w:rsidP="00965715">
      <w:pPr>
        <w:pStyle w:val="Listeavsnitt"/>
        <w:numPr>
          <w:ilvl w:val="0"/>
          <w:numId w:val="13"/>
        </w:numPr>
      </w:pPr>
      <w:r>
        <w:t>Løkker</w:t>
      </w:r>
    </w:p>
    <w:p w14:paraId="5D8DC60B" w14:textId="3CA333B9" w:rsidR="008C43B8" w:rsidRDefault="008C43B8" w:rsidP="008C43B8">
      <w:pPr>
        <w:rPr>
          <w:b/>
          <w:bCs/>
        </w:rPr>
      </w:pPr>
      <w:r w:rsidRPr="008C43B8">
        <w:rPr>
          <w:b/>
          <w:bCs/>
        </w:rPr>
        <w:t>Tid: 1</w:t>
      </w:r>
      <w:r w:rsidR="007812E0">
        <w:rPr>
          <w:b/>
          <w:bCs/>
        </w:rPr>
        <w:t>2.00</w:t>
      </w:r>
      <w:r w:rsidRPr="008C43B8">
        <w:rPr>
          <w:b/>
          <w:bCs/>
        </w:rPr>
        <w:t xml:space="preserve"> – 12.</w:t>
      </w:r>
      <w:r w:rsidR="007812E0">
        <w:rPr>
          <w:b/>
          <w:bCs/>
        </w:rPr>
        <w:t>45</w:t>
      </w:r>
      <w:r w:rsidRPr="008C43B8">
        <w:rPr>
          <w:b/>
          <w:bCs/>
        </w:rPr>
        <w:t>. Lunsjservering</w:t>
      </w:r>
      <w:r w:rsidR="009334F3">
        <w:rPr>
          <w:b/>
          <w:bCs/>
        </w:rPr>
        <w:t xml:space="preserve"> </w:t>
      </w:r>
    </w:p>
    <w:p w14:paraId="232EBE21" w14:textId="0CC06E6C" w:rsidR="009334F3" w:rsidRPr="008C43B8" w:rsidRDefault="009334F3" w:rsidP="009334F3">
      <w:pPr>
        <w:pStyle w:val="Listeavsnitt"/>
        <w:numPr>
          <w:ilvl w:val="0"/>
          <w:numId w:val="13"/>
        </w:numPr>
      </w:pPr>
      <w:r>
        <w:t>Personalrom</w:t>
      </w:r>
    </w:p>
    <w:p w14:paraId="22F3782D" w14:textId="3D8864CC" w:rsidR="008C43B8" w:rsidRDefault="008C43B8" w:rsidP="008C43B8">
      <w:pPr>
        <w:rPr>
          <w:b/>
          <w:bCs/>
        </w:rPr>
      </w:pPr>
      <w:r w:rsidRPr="008C43B8">
        <w:rPr>
          <w:b/>
          <w:bCs/>
        </w:rPr>
        <w:t>Tid: 12.</w:t>
      </w:r>
      <w:r w:rsidR="00F8436C">
        <w:rPr>
          <w:b/>
          <w:bCs/>
        </w:rPr>
        <w:t>45</w:t>
      </w:r>
      <w:r w:rsidRPr="008C43B8">
        <w:rPr>
          <w:b/>
          <w:bCs/>
        </w:rPr>
        <w:t xml:space="preserve"> – 15.30 Økt 2</w:t>
      </w:r>
    </w:p>
    <w:p w14:paraId="13ED080E" w14:textId="17271586" w:rsidR="00965715" w:rsidRDefault="00965715" w:rsidP="00965715">
      <w:pPr>
        <w:pStyle w:val="Listeavsnitt"/>
        <w:numPr>
          <w:ilvl w:val="0"/>
          <w:numId w:val="13"/>
        </w:numPr>
      </w:pPr>
      <w:r>
        <w:t xml:space="preserve">Terningkast med </w:t>
      </w:r>
      <w:proofErr w:type="spellStart"/>
      <w:r>
        <w:t>numpy</w:t>
      </w:r>
      <w:proofErr w:type="spellEnd"/>
    </w:p>
    <w:p w14:paraId="0A5CCCDB" w14:textId="0F99E347" w:rsidR="00965715" w:rsidRPr="008C43B8" w:rsidRDefault="00965715" w:rsidP="00965715">
      <w:pPr>
        <w:pStyle w:val="Listeavsnitt"/>
        <w:numPr>
          <w:ilvl w:val="0"/>
          <w:numId w:val="13"/>
        </w:numPr>
      </w:pPr>
      <w:r>
        <w:t>Skilpaddeprogramm</w:t>
      </w:r>
      <w:r w:rsidR="008302CD">
        <w:t>e</w:t>
      </w:r>
      <w:r>
        <w:t>ring</w:t>
      </w:r>
    </w:p>
    <w:p w14:paraId="71562A90" w14:textId="64F11405" w:rsidR="008C43B8" w:rsidRPr="008C43B8" w:rsidRDefault="008302CD" w:rsidP="008302CD">
      <w:pPr>
        <w:pStyle w:val="Listeavsnitt"/>
        <w:numPr>
          <w:ilvl w:val="0"/>
          <w:numId w:val="13"/>
        </w:numPr>
      </w:pPr>
      <w:r>
        <w:t>T</w:t>
      </w:r>
      <w:r w:rsidR="008C43B8" w:rsidRPr="008C43B8">
        <w:t>ilbakemeldinger og avslutning</w:t>
      </w:r>
    </w:p>
    <w:p w14:paraId="0FA6B261" w14:textId="77777777" w:rsidR="00276BF3" w:rsidRDefault="00276BF3">
      <w:pPr>
        <w:rPr>
          <w:rFonts w:asciiTheme="majorHAnsi" w:eastAsiaTheme="majorEastAsia" w:hAnsiTheme="majorHAnsi" w:cstheme="majorBidi"/>
          <w:color w:val="0F4761" w:themeColor="accent1" w:themeShade="BF"/>
          <w:sz w:val="40"/>
          <w:szCs w:val="40"/>
        </w:rPr>
      </w:pPr>
      <w:r>
        <w:br w:type="page"/>
      </w:r>
    </w:p>
    <w:p w14:paraId="1324A318" w14:textId="54CE3D5C" w:rsidR="00B20476" w:rsidRDefault="00DD4258" w:rsidP="00DD4258">
      <w:pPr>
        <w:pStyle w:val="Overskrift1"/>
      </w:pPr>
      <w:bookmarkStart w:id="1" w:name="_Toc178079700"/>
      <w:r>
        <w:lastRenderedPageBreak/>
        <w:t>Python jukseark</w:t>
      </w:r>
      <w:bookmarkEnd w:id="1"/>
    </w:p>
    <w:tbl>
      <w:tblPr>
        <w:tblStyle w:val="Tabellrutenett"/>
        <w:tblW w:w="10632" w:type="dxa"/>
        <w:tblInd w:w="-856" w:type="dxa"/>
        <w:tblLook w:val="04A0" w:firstRow="1" w:lastRow="0" w:firstColumn="1" w:lastColumn="0" w:noHBand="0" w:noVBand="1"/>
      </w:tblPr>
      <w:tblGrid>
        <w:gridCol w:w="5387"/>
        <w:gridCol w:w="5245"/>
      </w:tblGrid>
      <w:tr w:rsidR="00DD4258" w14:paraId="007A1EF4" w14:textId="77777777" w:rsidTr="00EE21AA">
        <w:tc>
          <w:tcPr>
            <w:tcW w:w="10632" w:type="dxa"/>
            <w:gridSpan w:val="2"/>
          </w:tcPr>
          <w:p w14:paraId="0DB8AAB8" w14:textId="77777777" w:rsidR="00DD4258" w:rsidRDefault="00DD4258" w:rsidP="00EE21AA">
            <w:pPr>
              <w:pStyle w:val="Overskrift2"/>
              <w:jc w:val="center"/>
            </w:pPr>
            <w:r>
              <w:t>Datatyper</w:t>
            </w:r>
          </w:p>
        </w:tc>
      </w:tr>
      <w:tr w:rsidR="00DD4258" w14:paraId="46AC1DE7" w14:textId="77777777" w:rsidTr="00EE21AA">
        <w:tc>
          <w:tcPr>
            <w:tcW w:w="5387" w:type="dxa"/>
          </w:tcPr>
          <w:p w14:paraId="68021C67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6309EA59" wp14:editId="0E705218">
                  <wp:extent cx="845893" cy="243861"/>
                  <wp:effectExtent l="0" t="0" r="0" b="3810"/>
                  <wp:docPr id="1635993628" name="Bilde 16359936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e 5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5893" cy="2438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34088A3D" w14:textId="77777777" w:rsidR="00DD4258" w:rsidRDefault="00DD4258" w:rsidP="00EE21AA">
            <w:proofErr w:type="spellStart"/>
            <w:r>
              <w:t>int</w:t>
            </w:r>
            <w:proofErr w:type="spellEnd"/>
            <w:r>
              <w:t xml:space="preserve"> – Heltall</w:t>
            </w:r>
          </w:p>
        </w:tc>
      </w:tr>
      <w:tr w:rsidR="00DD4258" w14:paraId="343115EC" w14:textId="77777777" w:rsidTr="00EE21AA">
        <w:tc>
          <w:tcPr>
            <w:tcW w:w="5387" w:type="dxa"/>
          </w:tcPr>
          <w:p w14:paraId="5403F54B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060A2808" wp14:editId="4EAE6F0E">
                  <wp:extent cx="1127858" cy="243861"/>
                  <wp:effectExtent l="0" t="0" r="0" b="3810"/>
                  <wp:docPr id="1351603449" name="Bilde 1351603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Bilde 6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7858" cy="2438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36E617F0" w14:textId="77777777" w:rsidR="00DD4258" w:rsidRDefault="00DD4258" w:rsidP="00EE21AA">
            <w:r>
              <w:t>float – Desimaltall. Merk: Punktum</w:t>
            </w:r>
          </w:p>
        </w:tc>
      </w:tr>
      <w:tr w:rsidR="00DD4258" w14:paraId="165D23EC" w14:textId="77777777" w:rsidTr="00EE21AA">
        <w:tc>
          <w:tcPr>
            <w:tcW w:w="5387" w:type="dxa"/>
          </w:tcPr>
          <w:p w14:paraId="5A22E05D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14E7561D" wp14:editId="09DF4AD7">
                  <wp:extent cx="1287892" cy="297206"/>
                  <wp:effectExtent l="0" t="0" r="7620" b="7620"/>
                  <wp:docPr id="450713195" name="Bilde 450713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e 3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7892" cy="297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070643A1" w14:textId="77777777" w:rsidR="00DD4258" w:rsidRDefault="00DD4258" w:rsidP="00EE21AA">
            <w:proofErr w:type="spellStart"/>
            <w:r>
              <w:t>string</w:t>
            </w:r>
            <w:proofErr w:type="spellEnd"/>
            <w:r>
              <w:t xml:space="preserve"> – Tekst. Markeres med anførselstegn </w:t>
            </w:r>
          </w:p>
        </w:tc>
      </w:tr>
      <w:tr w:rsidR="00DD4258" w14:paraId="571F975D" w14:textId="77777777" w:rsidTr="00EE21AA">
        <w:tc>
          <w:tcPr>
            <w:tcW w:w="5387" w:type="dxa"/>
          </w:tcPr>
          <w:p w14:paraId="0E37E390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5646C557" wp14:editId="740D6D06">
                  <wp:extent cx="1318374" cy="266723"/>
                  <wp:effectExtent l="0" t="0" r="0" b="0"/>
                  <wp:docPr id="1206371810" name="Bilde 12063718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Bilde 4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8374" cy="2667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1121C217" w14:textId="77777777" w:rsidR="00DD4258" w:rsidRDefault="00DD4258" w:rsidP="00EE21AA">
            <w:proofErr w:type="spellStart"/>
            <w:r>
              <w:t>bool</w:t>
            </w:r>
            <w:proofErr w:type="spellEnd"/>
            <w:r>
              <w:t xml:space="preserve"> </w:t>
            </w:r>
            <w:proofErr w:type="gramStart"/>
            <w:r>
              <w:t>-  En</w:t>
            </w:r>
            <w:proofErr w:type="gramEnd"/>
            <w:r>
              <w:t xml:space="preserve"> variabel som kun har to mulige verdier. True eller False. 1 eller 0</w:t>
            </w:r>
          </w:p>
        </w:tc>
      </w:tr>
      <w:tr w:rsidR="00DD4258" w14:paraId="02895BDA" w14:textId="77777777" w:rsidTr="00EE21AA">
        <w:tc>
          <w:tcPr>
            <w:tcW w:w="5387" w:type="dxa"/>
          </w:tcPr>
          <w:p w14:paraId="71FEAEA9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421C77E4" wp14:editId="59303148">
                  <wp:extent cx="3193057" cy="320068"/>
                  <wp:effectExtent l="0" t="0" r="7620" b="3810"/>
                  <wp:docPr id="222095923" name="Bilde 2220959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e 7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3057" cy="3200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527F8E77" w14:textId="77777777" w:rsidR="00DD4258" w:rsidRDefault="00DD4258" w:rsidP="00EE21AA">
            <w:r>
              <w:t xml:space="preserve">liste – inneholder flere elementer. Kan inneholde </w:t>
            </w:r>
            <w:proofErr w:type="spellStart"/>
            <w:r>
              <w:t>int</w:t>
            </w:r>
            <w:proofErr w:type="spellEnd"/>
            <w:r>
              <w:t xml:space="preserve">, float, </w:t>
            </w:r>
            <w:proofErr w:type="spellStart"/>
            <w:r>
              <w:t>string</w:t>
            </w:r>
            <w:proofErr w:type="spellEnd"/>
            <w:r>
              <w:t xml:space="preserve"> eller boolske variabler. Merk: Komma</w:t>
            </w:r>
          </w:p>
        </w:tc>
      </w:tr>
      <w:tr w:rsidR="00DD4258" w14:paraId="01A5D0C6" w14:textId="77777777" w:rsidTr="00EE21AA">
        <w:tc>
          <w:tcPr>
            <w:tcW w:w="10632" w:type="dxa"/>
            <w:gridSpan w:val="2"/>
          </w:tcPr>
          <w:p w14:paraId="6A956DE5" w14:textId="77777777" w:rsidR="00DD4258" w:rsidRDefault="00DD4258" w:rsidP="00EE21AA">
            <w:pPr>
              <w:pStyle w:val="Overskrift2"/>
              <w:jc w:val="center"/>
            </w:pPr>
            <w:proofErr w:type="spellStart"/>
            <w:r>
              <w:t>Print</w:t>
            </w:r>
            <w:proofErr w:type="spellEnd"/>
          </w:p>
        </w:tc>
      </w:tr>
      <w:tr w:rsidR="00DD4258" w14:paraId="41469A20" w14:textId="77777777" w:rsidTr="00EE21AA">
        <w:tc>
          <w:tcPr>
            <w:tcW w:w="5387" w:type="dxa"/>
          </w:tcPr>
          <w:p w14:paraId="5146F998" w14:textId="77777777" w:rsidR="00DD4258" w:rsidRDefault="00DD4258" w:rsidP="00EE21A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8DF6DA0" wp14:editId="1E7D5E21">
                  <wp:extent cx="2438611" cy="624894"/>
                  <wp:effectExtent l="0" t="0" r="0" b="3810"/>
                  <wp:docPr id="295528403" name="Bilde 295528403" descr="Et bilde som inneholder Font, Grafikk, hvit, tekst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Bilde 14" descr="Et bilde som inneholder Font, Grafikk, hvit, tekst&#10;&#10;Automatisk generert beskrivelse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611" cy="624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2AE228DE" w14:textId="77777777" w:rsidR="00DD4258" w:rsidRDefault="00DD4258" w:rsidP="00EE21AA">
            <w:proofErr w:type="spellStart"/>
            <w:r>
              <w:t>Print</w:t>
            </w:r>
            <w:proofErr w:type="spellEnd"/>
            <w:r>
              <w:t xml:space="preserve"> skriver ut til konsollen nede i høyre hjørne. Den kan skrive ut alle datatyper. Skal det skriver ut flere ting etter hverandre så skiller vi med komma</w:t>
            </w:r>
          </w:p>
        </w:tc>
      </w:tr>
      <w:tr w:rsidR="00DD4258" w14:paraId="54184E0F" w14:textId="77777777" w:rsidTr="00EE21AA">
        <w:tc>
          <w:tcPr>
            <w:tcW w:w="10632" w:type="dxa"/>
            <w:gridSpan w:val="2"/>
          </w:tcPr>
          <w:p w14:paraId="4C93906C" w14:textId="77777777" w:rsidR="00DD4258" w:rsidRDefault="00DD4258" w:rsidP="00EE21AA">
            <w:pPr>
              <w:pStyle w:val="Overskrift2"/>
              <w:jc w:val="center"/>
            </w:pPr>
            <w:r>
              <w:t>Regneoperatorer</w:t>
            </w:r>
          </w:p>
        </w:tc>
      </w:tr>
      <w:tr w:rsidR="00DD4258" w14:paraId="6A14C32A" w14:textId="77777777" w:rsidTr="00EE21AA">
        <w:tc>
          <w:tcPr>
            <w:tcW w:w="5387" w:type="dxa"/>
          </w:tcPr>
          <w:p w14:paraId="43777296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4A90EB02" wp14:editId="34948F75">
                  <wp:extent cx="1455546" cy="274344"/>
                  <wp:effectExtent l="0" t="0" r="0" b="0"/>
                  <wp:docPr id="317723785" name="Bilde 317723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Bilde 8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5546" cy="274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5873B5DD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42504C47" wp14:editId="1D8B124B">
                  <wp:extent cx="1470787" cy="281964"/>
                  <wp:effectExtent l="0" t="0" r="0" b="3810"/>
                  <wp:docPr id="1018955540" name="Bilde 1018955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e 9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0787" cy="2819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4258" w14:paraId="6887D465" w14:textId="77777777" w:rsidTr="00EE21AA">
        <w:tc>
          <w:tcPr>
            <w:tcW w:w="5387" w:type="dxa"/>
          </w:tcPr>
          <w:p w14:paraId="399000F8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7B497A32" wp14:editId="4CE1BDC9">
                  <wp:extent cx="1158340" cy="274344"/>
                  <wp:effectExtent l="0" t="0" r="3810" b="0"/>
                  <wp:docPr id="1961537570" name="Bilde 1961537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Bilde 10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8340" cy="274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6481F459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0B3A97F9" wp14:editId="61E4D7AA">
                  <wp:extent cx="1318374" cy="281964"/>
                  <wp:effectExtent l="0" t="0" r="0" b="3810"/>
                  <wp:docPr id="11" name="Bil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Bilde 11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8374" cy="2819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Opphøyd i andre</w:t>
            </w:r>
          </w:p>
        </w:tc>
      </w:tr>
      <w:tr w:rsidR="00DD4258" w14:paraId="78BFB111" w14:textId="77777777" w:rsidTr="00EE21AA">
        <w:tc>
          <w:tcPr>
            <w:tcW w:w="5387" w:type="dxa"/>
          </w:tcPr>
          <w:p w14:paraId="3DEC0D45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2332750B" wp14:editId="61C0EA21">
                  <wp:extent cx="1173582" cy="304826"/>
                  <wp:effectExtent l="0" t="0" r="7620" b="0"/>
                  <wp:docPr id="931371519" name="Bilde 931371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Bilde 12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3582" cy="304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Modulus </w:t>
            </w:r>
            <w:proofErr w:type="gramStart"/>
            <w:r>
              <w:t>–  rest</w:t>
            </w:r>
            <w:proofErr w:type="gramEnd"/>
            <w:r>
              <w:t xml:space="preserve"> ved divisjon.</w:t>
            </w:r>
          </w:p>
        </w:tc>
        <w:tc>
          <w:tcPr>
            <w:tcW w:w="5245" w:type="dxa"/>
          </w:tcPr>
          <w:p w14:paraId="23C5DD18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40E2EA9A" wp14:editId="5C4EDE06">
                  <wp:extent cx="1150720" cy="304826"/>
                  <wp:effectExtent l="0" t="0" r="0" b="0"/>
                  <wp:docPr id="601966349" name="Bilde 601966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e 1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0720" cy="304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4258" w14:paraId="1E067A9C" w14:textId="77777777" w:rsidTr="00EE21AA">
        <w:tc>
          <w:tcPr>
            <w:tcW w:w="10632" w:type="dxa"/>
            <w:gridSpan w:val="2"/>
          </w:tcPr>
          <w:p w14:paraId="6CF8C0B9" w14:textId="77777777" w:rsidR="00DD4258" w:rsidRDefault="00DD4258" w:rsidP="00EE21AA">
            <w:pPr>
              <w:pStyle w:val="Overskrift2"/>
              <w:jc w:val="center"/>
            </w:pPr>
            <w:r>
              <w:t xml:space="preserve"> Operatorer for sammenligning</w:t>
            </w:r>
          </w:p>
        </w:tc>
      </w:tr>
      <w:tr w:rsidR="00DD4258" w14:paraId="1BBE0FF0" w14:textId="77777777" w:rsidTr="00EE21AA">
        <w:tc>
          <w:tcPr>
            <w:tcW w:w="5387" w:type="dxa"/>
          </w:tcPr>
          <w:p w14:paraId="799A80D2" w14:textId="77777777" w:rsidR="00DD4258" w:rsidRPr="0057334F" w:rsidRDefault="00DD4258" w:rsidP="00EE21AA">
            <w:r w:rsidRPr="0058434B">
              <w:rPr>
                <w:b/>
                <w:bCs/>
                <w:sz w:val="24"/>
                <w:szCs w:val="24"/>
              </w:rPr>
              <w:t xml:space="preserve">== </w:t>
            </w:r>
            <w:r>
              <w:t xml:space="preserve">    Er lik                                     a == b</w:t>
            </w:r>
          </w:p>
        </w:tc>
        <w:tc>
          <w:tcPr>
            <w:tcW w:w="5245" w:type="dxa"/>
          </w:tcPr>
          <w:p w14:paraId="374CE370" w14:textId="77777777" w:rsidR="00DD4258" w:rsidRDefault="00DD4258" w:rsidP="00EE21AA">
            <w:r w:rsidRPr="0058434B">
              <w:rPr>
                <w:b/>
                <w:bCs/>
                <w:sz w:val="24"/>
                <w:szCs w:val="24"/>
              </w:rPr>
              <w:t xml:space="preserve">&gt; </w:t>
            </w:r>
            <w:r>
              <w:t xml:space="preserve">     Større enn                              a &gt; b</w:t>
            </w:r>
          </w:p>
        </w:tc>
      </w:tr>
      <w:tr w:rsidR="00DD4258" w14:paraId="1CF21949" w14:textId="77777777" w:rsidTr="00EE21AA">
        <w:tc>
          <w:tcPr>
            <w:tcW w:w="5387" w:type="dxa"/>
          </w:tcPr>
          <w:p w14:paraId="65763244" w14:textId="77777777" w:rsidR="00DD4258" w:rsidRDefault="00DD4258" w:rsidP="00EE21AA">
            <w:proofErr w:type="gramStart"/>
            <w:r w:rsidRPr="0058434B">
              <w:rPr>
                <w:b/>
                <w:bCs/>
                <w:sz w:val="24"/>
                <w:szCs w:val="24"/>
              </w:rPr>
              <w:t>!=</w:t>
            </w:r>
            <w:proofErr w:type="gramEnd"/>
            <w:r w:rsidRPr="0058434B">
              <w:rPr>
                <w:b/>
                <w:bCs/>
                <w:sz w:val="24"/>
                <w:szCs w:val="24"/>
              </w:rPr>
              <w:t xml:space="preserve"> </w:t>
            </w:r>
            <w:r w:rsidRPr="0058434B">
              <w:rPr>
                <w:sz w:val="24"/>
                <w:szCs w:val="24"/>
              </w:rPr>
              <w:t xml:space="preserve"> </w:t>
            </w:r>
            <w:r>
              <w:t xml:space="preserve">   Er ulik                                    a != b</w:t>
            </w:r>
          </w:p>
        </w:tc>
        <w:tc>
          <w:tcPr>
            <w:tcW w:w="5245" w:type="dxa"/>
          </w:tcPr>
          <w:p w14:paraId="027350DE" w14:textId="77777777" w:rsidR="00DD4258" w:rsidRDefault="00DD4258" w:rsidP="00EE21AA">
            <w:r w:rsidRPr="0058434B">
              <w:rPr>
                <w:b/>
                <w:bCs/>
                <w:sz w:val="24"/>
                <w:szCs w:val="24"/>
              </w:rPr>
              <w:t xml:space="preserve">&gt;= </w:t>
            </w:r>
            <w:r>
              <w:t xml:space="preserve">   Større eller lik                        a &gt;= b</w:t>
            </w:r>
          </w:p>
        </w:tc>
      </w:tr>
      <w:tr w:rsidR="00DD4258" w14:paraId="26569AF5" w14:textId="77777777" w:rsidTr="00EE21AA">
        <w:tc>
          <w:tcPr>
            <w:tcW w:w="5387" w:type="dxa"/>
          </w:tcPr>
          <w:p w14:paraId="0EC0C7B0" w14:textId="77777777" w:rsidR="00DD4258" w:rsidRDefault="00DD4258" w:rsidP="00EE21AA">
            <w:r w:rsidRPr="0058434B">
              <w:rPr>
                <w:b/>
                <w:bCs/>
                <w:sz w:val="24"/>
                <w:szCs w:val="24"/>
              </w:rPr>
              <w:t xml:space="preserve">&lt; </w:t>
            </w:r>
            <w:r>
              <w:t xml:space="preserve">      Mindre enn                          a &lt; b</w:t>
            </w:r>
          </w:p>
        </w:tc>
        <w:tc>
          <w:tcPr>
            <w:tcW w:w="5245" w:type="dxa"/>
          </w:tcPr>
          <w:p w14:paraId="14B95DF7" w14:textId="77777777" w:rsidR="00DD4258" w:rsidRDefault="00DD4258" w:rsidP="00EE21AA">
            <w:r w:rsidRPr="0058434B">
              <w:rPr>
                <w:b/>
                <w:bCs/>
                <w:sz w:val="24"/>
                <w:szCs w:val="24"/>
              </w:rPr>
              <w:t>&lt;=</w:t>
            </w:r>
            <w:r>
              <w:t xml:space="preserve">    Mindre eller lik                      a &lt;= b</w:t>
            </w:r>
          </w:p>
        </w:tc>
      </w:tr>
      <w:tr w:rsidR="00DD4258" w14:paraId="45230274" w14:textId="77777777" w:rsidTr="00EE21AA">
        <w:tc>
          <w:tcPr>
            <w:tcW w:w="10632" w:type="dxa"/>
            <w:gridSpan w:val="2"/>
          </w:tcPr>
          <w:p w14:paraId="638374C1" w14:textId="77777777" w:rsidR="00DD4258" w:rsidRDefault="00DD4258" w:rsidP="00EE21AA">
            <w:pPr>
              <w:pStyle w:val="Overskrift2"/>
              <w:jc w:val="center"/>
            </w:pPr>
            <w:r>
              <w:t>Betingelser</w:t>
            </w:r>
          </w:p>
        </w:tc>
      </w:tr>
      <w:tr w:rsidR="00DD4258" w14:paraId="492A1D08" w14:textId="77777777" w:rsidTr="00EE21AA">
        <w:tc>
          <w:tcPr>
            <w:tcW w:w="5387" w:type="dxa"/>
          </w:tcPr>
          <w:p w14:paraId="6B21FD05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58A88257" wp14:editId="539D2E9A">
                  <wp:extent cx="2467708" cy="1710571"/>
                  <wp:effectExtent l="0" t="0" r="0" b="4445"/>
                  <wp:docPr id="681222197" name="Bilde 681222197" descr="Et bilde som inneholder tekst, Font, skjermbilde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Bilde 13" descr="Et bilde som inneholder tekst, Font, skjermbilde&#10;&#10;Automatisk generert beskrivelse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7708" cy="1710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11F4A3B4" w14:textId="77777777" w:rsidR="00DD4258" w:rsidRDefault="00DD4258" w:rsidP="00DD4258">
            <w:pPr>
              <w:pStyle w:val="Listeavsnitt"/>
              <w:numPr>
                <w:ilvl w:val="0"/>
                <w:numId w:val="1"/>
              </w:numPr>
            </w:pPr>
            <w:r>
              <w:t>Hvis a er null</w:t>
            </w:r>
          </w:p>
          <w:p w14:paraId="7138DFAB" w14:textId="77777777" w:rsidR="00DD4258" w:rsidRDefault="00DD4258" w:rsidP="00EE21AA"/>
          <w:p w14:paraId="2DE99490" w14:textId="77777777" w:rsidR="00DD4258" w:rsidRDefault="00DD4258" w:rsidP="00EE21AA"/>
          <w:p w14:paraId="74F53273" w14:textId="77777777" w:rsidR="00DD4258" w:rsidRDefault="00DD4258" w:rsidP="00DD4258">
            <w:pPr>
              <w:pStyle w:val="Listeavsnitt"/>
              <w:numPr>
                <w:ilvl w:val="0"/>
                <w:numId w:val="1"/>
              </w:numPr>
            </w:pPr>
            <w:r>
              <w:t>Hvis ikke den første traff, så sjekk om a er større enn null</w:t>
            </w:r>
          </w:p>
          <w:p w14:paraId="7D9D5352" w14:textId="77777777" w:rsidR="00DD4258" w:rsidRDefault="00DD4258" w:rsidP="00EE21AA"/>
          <w:p w14:paraId="17926036" w14:textId="77777777" w:rsidR="00DD4258" w:rsidRDefault="00DD4258" w:rsidP="00EE21AA"/>
          <w:p w14:paraId="6581AEFD" w14:textId="77777777" w:rsidR="00DD4258" w:rsidRDefault="00DD4258" w:rsidP="00EE21AA"/>
          <w:p w14:paraId="3B2302AB" w14:textId="77777777" w:rsidR="00DD4258" w:rsidRDefault="00DD4258" w:rsidP="00DD4258">
            <w:pPr>
              <w:pStyle w:val="Listeavsnitt"/>
              <w:numPr>
                <w:ilvl w:val="0"/>
                <w:numId w:val="1"/>
              </w:numPr>
            </w:pPr>
            <w:r>
              <w:t>Hvis ingen av betingelsene over stemte, så gjør dette.</w:t>
            </w:r>
          </w:p>
        </w:tc>
      </w:tr>
      <w:tr w:rsidR="00DD4258" w14:paraId="32B3647B" w14:textId="77777777" w:rsidTr="00EE21AA">
        <w:tc>
          <w:tcPr>
            <w:tcW w:w="10632" w:type="dxa"/>
            <w:gridSpan w:val="2"/>
          </w:tcPr>
          <w:p w14:paraId="6FA89D9C" w14:textId="77777777" w:rsidR="00DD4258" w:rsidRDefault="00DD4258" w:rsidP="00EE21AA">
            <w:pPr>
              <w:pStyle w:val="Overskrift2"/>
              <w:jc w:val="center"/>
            </w:pPr>
            <w:r>
              <w:t>Loop (løkker)</w:t>
            </w:r>
          </w:p>
        </w:tc>
      </w:tr>
      <w:tr w:rsidR="00DD4258" w14:paraId="42D52844" w14:textId="77777777" w:rsidTr="00EE21AA">
        <w:tc>
          <w:tcPr>
            <w:tcW w:w="5387" w:type="dxa"/>
          </w:tcPr>
          <w:p w14:paraId="2722916F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5011B278" wp14:editId="51F88E58">
                  <wp:extent cx="2819400" cy="573239"/>
                  <wp:effectExtent l="0" t="0" r="0" b="9525"/>
                  <wp:docPr id="287788462" name="Bilde 287788462" descr="Et bilde som inneholder Font, tekst, Grafikk, typografi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Bilde 15" descr="Et bilde som inneholder Font, tekst, Grafikk, typografi&#10;&#10;Automatisk generert beskrivelse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400" cy="5732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7432257D" w14:textId="77777777" w:rsidR="00DD4258" w:rsidRDefault="00DD4258" w:rsidP="00EE21AA">
            <w:r>
              <w:t xml:space="preserve">For-loop. Vi bruker denne når vi vet hvor mange ganger vi vil gjøre noe. Loopen i eksempelet vil nå gå </w:t>
            </w:r>
            <w:r>
              <w:lastRenderedPageBreak/>
              <w:t>100 ganger. i vil ha verdiene 0,1,2,</w:t>
            </w:r>
            <w:proofErr w:type="gramStart"/>
            <w:r>
              <w:t>3…</w:t>
            </w:r>
            <w:proofErr w:type="gramEnd"/>
            <w:r>
              <w:t xml:space="preserve"> -&gt; 99.  Hver gang utføres koden som står i innrykk under.</w:t>
            </w:r>
          </w:p>
        </w:tc>
      </w:tr>
      <w:tr w:rsidR="00DD4258" w14:paraId="7F9500CB" w14:textId="77777777" w:rsidTr="00EE21AA">
        <w:tc>
          <w:tcPr>
            <w:tcW w:w="5387" w:type="dxa"/>
          </w:tcPr>
          <w:p w14:paraId="06769C49" w14:textId="77777777" w:rsidR="00DD4258" w:rsidRDefault="00DD4258" w:rsidP="00EE21AA">
            <w:r>
              <w:rPr>
                <w:noProof/>
              </w:rPr>
              <w:lastRenderedPageBreak/>
              <w:drawing>
                <wp:inline distT="0" distB="0" distL="0" distR="0" wp14:anchorId="47799D43" wp14:editId="1F92DE45">
                  <wp:extent cx="1610631" cy="1131277"/>
                  <wp:effectExtent l="0" t="0" r="8890" b="0"/>
                  <wp:docPr id="285570416" name="Bilde 285570416" descr="Et bilde som inneholder Font, tekst, skjermbilde, Grafikk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Bilde 16" descr="Et bilde som inneholder Font, tekst, skjermbilde, Grafikk&#10;&#10;Automatisk generert beskrivelse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0631" cy="11312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0F565F5C" w14:textId="77777777" w:rsidR="00DD4258" w:rsidRDefault="00DD4258" w:rsidP="00EE21AA">
            <w:proofErr w:type="spellStart"/>
            <w:r>
              <w:t>While</w:t>
            </w:r>
            <w:proofErr w:type="spellEnd"/>
            <w:r>
              <w:t xml:space="preserve"> -løkke. Denne bruker vi ofte når vi ikke vet hvor mange ganger loopen skal gå. Denne stopper når betingelsen (i&lt;100) ikke lenger er sann. I dette eksempelet så utfører den akkurat det samme som for-loopen over.</w:t>
            </w:r>
          </w:p>
        </w:tc>
      </w:tr>
    </w:tbl>
    <w:p w14:paraId="124C6AAE" w14:textId="77777777" w:rsidR="00DD4258" w:rsidRDefault="00DD4258" w:rsidP="00DD4258"/>
    <w:tbl>
      <w:tblPr>
        <w:tblStyle w:val="Tabellrutenett"/>
        <w:tblW w:w="10632" w:type="dxa"/>
        <w:tblInd w:w="-856" w:type="dxa"/>
        <w:tblLook w:val="04A0" w:firstRow="1" w:lastRow="0" w:firstColumn="1" w:lastColumn="0" w:noHBand="0" w:noVBand="1"/>
      </w:tblPr>
      <w:tblGrid>
        <w:gridCol w:w="5387"/>
        <w:gridCol w:w="5245"/>
      </w:tblGrid>
      <w:tr w:rsidR="00DD4258" w14:paraId="162D6D45" w14:textId="77777777" w:rsidTr="00EE21AA">
        <w:tc>
          <w:tcPr>
            <w:tcW w:w="10632" w:type="dxa"/>
            <w:gridSpan w:val="2"/>
          </w:tcPr>
          <w:p w14:paraId="18A53D4D" w14:textId="77777777" w:rsidR="00DD4258" w:rsidRDefault="00DD4258" w:rsidP="00EE21AA">
            <w:pPr>
              <w:pStyle w:val="Overskrift2"/>
              <w:jc w:val="center"/>
            </w:pPr>
            <w:r>
              <w:t>Funksjoner</w:t>
            </w:r>
          </w:p>
        </w:tc>
      </w:tr>
      <w:tr w:rsidR="00DD4258" w14:paraId="3E03964C" w14:textId="77777777" w:rsidTr="00EE21AA">
        <w:tc>
          <w:tcPr>
            <w:tcW w:w="5387" w:type="dxa"/>
          </w:tcPr>
          <w:p w14:paraId="67C5AFAE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6065C91E" wp14:editId="3BE16BC0">
                  <wp:extent cx="3109229" cy="617273"/>
                  <wp:effectExtent l="0" t="0" r="0" b="0"/>
                  <wp:docPr id="920047323" name="Bilde 920047323" descr="Et bilde som inneholder tekst, Font, Grafikk, hvit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e 2" descr="Et bilde som inneholder tekst, Font, Grafikk, hvit&#10;&#10;Automatisk generert beskrivelse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9229" cy="6172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25F18838" w14:textId="77777777" w:rsidR="00DD4258" w:rsidRDefault="00DD4258" w:rsidP="00EE21AA">
            <w:r>
              <w:t>Funksjonen heter f og tar inn en x-verdi. Den returnerer da verdien av 2x + 5</w:t>
            </w:r>
          </w:p>
        </w:tc>
      </w:tr>
      <w:tr w:rsidR="00DD4258" w14:paraId="579EC788" w14:textId="77777777" w:rsidTr="00EE21AA">
        <w:tc>
          <w:tcPr>
            <w:tcW w:w="5387" w:type="dxa"/>
          </w:tcPr>
          <w:p w14:paraId="2AA9C62A" w14:textId="77777777" w:rsidR="00DD4258" w:rsidRDefault="00DD4258" w:rsidP="00EE21AA">
            <w:r>
              <w:rPr>
                <w:noProof/>
              </w:rPr>
              <w:drawing>
                <wp:inline distT="0" distB="0" distL="0" distR="0" wp14:anchorId="51EF7526" wp14:editId="6A6E08D2">
                  <wp:extent cx="2019475" cy="609653"/>
                  <wp:effectExtent l="0" t="0" r="0" b="0"/>
                  <wp:docPr id="2052109635" name="Bilde 2052109635" descr="Et bilde som inneholder Font, tekst, Grafikk, hvit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Bilde 17" descr="Et bilde som inneholder Font, tekst, Grafikk, hvit&#10;&#10;Automatisk generert beskrivelse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475" cy="6096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5" w:type="dxa"/>
          </w:tcPr>
          <w:p w14:paraId="4E2409F4" w14:textId="77777777" w:rsidR="00DD4258" w:rsidRDefault="00DD4258" w:rsidP="00EE21AA">
            <w:r>
              <w:t xml:space="preserve">Vi kan senere kalle på funksjonen. </w:t>
            </w:r>
            <w:proofErr w:type="gramStart"/>
            <w:r>
              <w:t>f(</w:t>
            </w:r>
            <w:proofErr w:type="gramEnd"/>
            <w:r>
              <w:t>5) kaller på funksjonen f og legger inn et tall 5 som x. Funksjonen returnerer verdien 15 som nå skrives ut.</w:t>
            </w:r>
          </w:p>
        </w:tc>
      </w:tr>
    </w:tbl>
    <w:p w14:paraId="015989D9" w14:textId="4A5AEB5F" w:rsidR="002975C0" w:rsidRDefault="002975C0" w:rsidP="00DD4258"/>
    <w:p w14:paraId="1D046F0F" w14:textId="77777777" w:rsidR="002975C0" w:rsidRDefault="002975C0">
      <w:r>
        <w:br w:type="page"/>
      </w:r>
    </w:p>
    <w:p w14:paraId="3AF6160C" w14:textId="544EAB8A" w:rsidR="00DD4258" w:rsidRDefault="00DD4258" w:rsidP="00DD4258">
      <w:pPr>
        <w:pStyle w:val="Overskrift1"/>
      </w:pPr>
      <w:bookmarkStart w:id="2" w:name="_Toc178079701"/>
      <w:r>
        <w:lastRenderedPageBreak/>
        <w:t>Turtle jukseark</w:t>
      </w:r>
      <w:bookmarkEnd w:id="2"/>
    </w:p>
    <w:p w14:paraId="12B459EF" w14:textId="17C6680F" w:rsidR="00DD4258" w:rsidRPr="00270D2D" w:rsidRDefault="00DD4258" w:rsidP="00DD4258">
      <w:r w:rsidRPr="00270D2D">
        <w:t xml:space="preserve">Fullstendig dokumentasjon: </w:t>
      </w:r>
      <w:hyperlink r:id="rId27" w:history="1">
        <w:r w:rsidRPr="000E4C17">
          <w:rPr>
            <w:rStyle w:val="Hyperkobling"/>
          </w:rPr>
          <w:t>https://docs.python.org/3/library/turtle.html</w:t>
        </w:r>
      </w:hyperlink>
      <w:r>
        <w:t xml:space="preserve"> </w:t>
      </w:r>
    </w:p>
    <w:p w14:paraId="2BEAE285" w14:textId="77777777" w:rsidR="00DD4258" w:rsidRPr="005C2A04" w:rsidRDefault="00DD4258" w:rsidP="00DD4258">
      <w:pPr>
        <w:pStyle w:val="Overskrift2"/>
      </w:pPr>
      <w:r>
        <w:t>Import av biblioteket</w:t>
      </w:r>
    </w:p>
    <w:p w14:paraId="6D00C0BC" w14:textId="77777777" w:rsidR="00DD4258" w:rsidRDefault="00DD4258" w:rsidP="00DD4258">
      <w:r w:rsidRPr="00270D2D">
        <w:rPr>
          <w:noProof/>
        </w:rPr>
        <w:drawing>
          <wp:inline distT="0" distB="0" distL="0" distR="0" wp14:anchorId="451008C7" wp14:editId="132D9C01">
            <wp:extent cx="6512895" cy="349623"/>
            <wp:effectExtent l="0" t="0" r="0" b="0"/>
            <wp:docPr id="1079756145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9756145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570126" cy="35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EE3E2" w14:textId="77777777" w:rsidR="00DD4258" w:rsidRDefault="00DD4258" w:rsidP="00DD4258"/>
    <w:p w14:paraId="77A92B0B" w14:textId="77777777" w:rsidR="00DD4258" w:rsidRPr="005C2A04" w:rsidRDefault="00DD4258" w:rsidP="00DD4258">
      <w:pPr>
        <w:pStyle w:val="Overskrift2"/>
      </w:pPr>
      <w:r>
        <w:t>Gi form og farge til skilpadda</w:t>
      </w:r>
    </w:p>
    <w:p w14:paraId="2FE52BF3" w14:textId="77777777" w:rsidR="00DD4258" w:rsidRDefault="00DD4258" w:rsidP="00DD4258">
      <w:r w:rsidRPr="00270D2D">
        <w:rPr>
          <w:noProof/>
        </w:rPr>
        <w:drawing>
          <wp:inline distT="0" distB="0" distL="0" distR="0" wp14:anchorId="57C68071" wp14:editId="753A6416">
            <wp:extent cx="5120576" cy="986118"/>
            <wp:effectExtent l="0" t="0" r="0" b="0"/>
            <wp:docPr id="2029751892" name="Bilde 1" descr="Et bilde som inneholder tekst, Font, skjermbilde, hvit&#10;&#10;Automatisk generer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751892" name="Bilde 1" descr="Et bilde som inneholder tekst, Font, skjermbilde, hvit&#10;&#10;Automatisk generert beskrivelse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60142" cy="993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                                       </w:t>
      </w:r>
    </w:p>
    <w:p w14:paraId="05D3D2F0" w14:textId="77777777" w:rsidR="00DD4258" w:rsidRDefault="00DD4258" w:rsidP="00DD4258">
      <w:r w:rsidRPr="00E76301">
        <w:rPr>
          <w:noProof/>
        </w:rPr>
        <w:drawing>
          <wp:inline distT="0" distB="0" distL="0" distR="0" wp14:anchorId="5C1E958E" wp14:editId="1C5C4247">
            <wp:extent cx="5001593" cy="245533"/>
            <wp:effectExtent l="0" t="0" r="0" b="2540"/>
            <wp:docPr id="22957839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57839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03131" cy="250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4FE382" w14:textId="77777777" w:rsidR="00DD4258" w:rsidRDefault="00DD4258" w:rsidP="00DD4258"/>
    <w:p w14:paraId="55D7AD0B" w14:textId="77777777" w:rsidR="00DD4258" w:rsidRPr="005C2A04" w:rsidRDefault="00DD4258" w:rsidP="00DD4258">
      <w:pPr>
        <w:pStyle w:val="Overskrift2"/>
      </w:pPr>
      <w:r>
        <w:t>Relativ skilpaddebevegelse</w:t>
      </w:r>
    </w:p>
    <w:p w14:paraId="4E166F63" w14:textId="77777777" w:rsidR="00DD4258" w:rsidRDefault="00DD4258" w:rsidP="00DD4258">
      <w:r w:rsidRPr="00D45CD9">
        <w:rPr>
          <w:noProof/>
        </w:rPr>
        <w:drawing>
          <wp:inline distT="0" distB="0" distL="0" distR="0" wp14:anchorId="1A676188" wp14:editId="0B1559AE">
            <wp:extent cx="4979894" cy="973300"/>
            <wp:effectExtent l="0" t="0" r="0" b="0"/>
            <wp:docPr id="1459359161" name="Bilde 1" descr="Et bilde som inneholder tekst, Font, skjermbilde, hvit&#10;&#10;Automatisk generer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359161" name="Bilde 1" descr="Et bilde som inneholder tekst, Font, skjermbilde, hvit&#10;&#10;Automatisk generert beskrivelse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089666" cy="994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C147D" w14:textId="77777777" w:rsidR="00DD4258" w:rsidRDefault="00DD4258" w:rsidP="00DD4258"/>
    <w:p w14:paraId="436ACBFD" w14:textId="77777777" w:rsidR="00DD4258" w:rsidRDefault="00DD4258" w:rsidP="00DD4258">
      <w:pPr>
        <w:pStyle w:val="Overskrift2"/>
      </w:pPr>
      <w:r>
        <w:t>Absolutt skilpaddebevegelse</w:t>
      </w:r>
    </w:p>
    <w:p w14:paraId="732074CF" w14:textId="77777777" w:rsidR="00DD4258" w:rsidRDefault="00DD4258" w:rsidP="00DD4258">
      <w:r w:rsidRPr="000E24E1">
        <w:rPr>
          <w:noProof/>
        </w:rPr>
        <w:drawing>
          <wp:inline distT="0" distB="0" distL="0" distR="0" wp14:anchorId="4D1E0F53" wp14:editId="153EB5F3">
            <wp:extent cx="5804647" cy="520277"/>
            <wp:effectExtent l="0" t="0" r="0" b="0"/>
            <wp:docPr id="425010391" name="Bilde 1" descr="Et bilde som inneholder tekst, Font, skjermbilde, hvit&#10;&#10;Automatisk generer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010391" name="Bilde 1" descr="Et bilde som inneholder tekst, Font, skjermbilde, hvit&#10;&#10;Automatisk generert beskrivelse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7100" cy="533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E297A" w14:textId="77777777" w:rsidR="00DD4258" w:rsidRPr="000E24E1" w:rsidRDefault="00DD4258" w:rsidP="00DD4258"/>
    <w:p w14:paraId="68FA05F5" w14:textId="77777777" w:rsidR="00DD4258" w:rsidRPr="005C2A04" w:rsidRDefault="00DD4258" w:rsidP="00DD4258">
      <w:pPr>
        <w:pStyle w:val="Overskrift2"/>
      </w:pPr>
      <w:r>
        <w:t>Andre metoder</w:t>
      </w:r>
    </w:p>
    <w:p w14:paraId="5AC383A2" w14:textId="77777777" w:rsidR="00DD4258" w:rsidRDefault="00DD4258" w:rsidP="00DD4258">
      <w:r w:rsidRPr="000E24E1">
        <w:rPr>
          <w:noProof/>
        </w:rPr>
        <w:drawing>
          <wp:inline distT="0" distB="0" distL="0" distR="0" wp14:anchorId="21D6FA1B" wp14:editId="4F459495">
            <wp:extent cx="4186518" cy="780538"/>
            <wp:effectExtent l="0" t="0" r="0" b="0"/>
            <wp:docPr id="347352868" name="Bilde 1" descr="Et bilde som inneholder tekst, Font, hvit, kvittering&#10;&#10;Automatisk generer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352868" name="Bilde 1" descr="Et bilde som inneholder tekst, Font, hvit, kvittering&#10;&#10;Automatisk generert beskrivelse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297429" cy="801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9DD2D1" w14:textId="77777777" w:rsidR="00DD4258" w:rsidRDefault="00DD4258" w:rsidP="00DD4258">
      <w:r w:rsidRPr="00D30BB1">
        <w:rPr>
          <w:noProof/>
        </w:rPr>
        <w:drawing>
          <wp:inline distT="0" distB="0" distL="0" distR="0" wp14:anchorId="3B61E980" wp14:editId="3647B761">
            <wp:extent cx="6172830" cy="262467"/>
            <wp:effectExtent l="0" t="0" r="0" b="4445"/>
            <wp:docPr id="675146717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146717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225436" cy="264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D6428" w14:textId="77777777" w:rsidR="00DD4258" w:rsidRDefault="00DD4258" w:rsidP="00DD4258">
      <w:r>
        <w:lastRenderedPageBreak/>
        <w:t xml:space="preserve">Merk at </w:t>
      </w:r>
      <w:proofErr w:type="gramStart"/>
      <w:r>
        <w:t>clearscreen(</w:t>
      </w:r>
      <w:proofErr w:type="gramEnd"/>
      <w:r>
        <w:t>) og reset() sletter all formattering du har gjort av farge, form på skilpadde og tykkelse på strek.</w:t>
      </w:r>
    </w:p>
    <w:p w14:paraId="54E83044" w14:textId="77777777" w:rsidR="00DD4258" w:rsidRDefault="00DD4258" w:rsidP="00DD4258">
      <w:pPr>
        <w:pStyle w:val="Overskrift2"/>
      </w:pPr>
      <w:r>
        <w:t>Avslutning av programmet</w:t>
      </w:r>
    </w:p>
    <w:p w14:paraId="6A908375" w14:textId="77777777" w:rsidR="00DD4258" w:rsidRPr="00270D2D" w:rsidRDefault="00DD4258" w:rsidP="00DD4258">
      <w:r w:rsidRPr="005C2A04">
        <w:rPr>
          <w:noProof/>
        </w:rPr>
        <w:drawing>
          <wp:inline distT="0" distB="0" distL="0" distR="0" wp14:anchorId="7852E2F2" wp14:editId="1ED94E89">
            <wp:extent cx="6583680" cy="228600"/>
            <wp:effectExtent l="0" t="0" r="7620" b="0"/>
            <wp:docPr id="1636079869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079869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935587" cy="240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8BE21" w14:textId="77777777" w:rsidR="00DD4258" w:rsidRDefault="00DD4258" w:rsidP="00DD4258"/>
    <w:p w14:paraId="115FD640" w14:textId="77777777" w:rsidR="002975C0" w:rsidRDefault="002975C0" w:rsidP="00DD4258">
      <w:pPr>
        <w:pStyle w:val="Overskrift1"/>
      </w:pPr>
    </w:p>
    <w:p w14:paraId="23365C10" w14:textId="77777777" w:rsidR="001330A9" w:rsidRDefault="001330A9">
      <w:pPr>
        <w:rPr>
          <w:rFonts w:asciiTheme="majorHAnsi" w:eastAsiaTheme="majorEastAsia" w:hAnsiTheme="majorHAnsi" w:cstheme="majorBidi"/>
          <w:color w:val="0F4761" w:themeColor="accent1" w:themeShade="BF"/>
          <w:sz w:val="40"/>
          <w:szCs w:val="40"/>
        </w:rPr>
      </w:pPr>
      <w:r>
        <w:br w:type="page"/>
      </w:r>
    </w:p>
    <w:p w14:paraId="4B903AEF" w14:textId="284160A0" w:rsidR="003F0541" w:rsidRPr="003F0541" w:rsidRDefault="00DD4258" w:rsidP="004527BE">
      <w:pPr>
        <w:pStyle w:val="Overskrift1"/>
      </w:pPr>
      <w:bookmarkStart w:id="3" w:name="_Toc178079702"/>
      <w:r>
        <w:lastRenderedPageBreak/>
        <w:t>Oppgave 1</w:t>
      </w:r>
      <w:r w:rsidR="00F67066">
        <w:t xml:space="preserve"> – Generell programmering</w:t>
      </w:r>
      <w:bookmarkEnd w:id="3"/>
    </w:p>
    <w:p w14:paraId="48DE5887" w14:textId="5A348984" w:rsidR="00DD4258" w:rsidRDefault="00DD4258" w:rsidP="00DD4258">
      <w:r w:rsidRPr="00DD4258">
        <w:rPr>
          <w:noProof/>
        </w:rPr>
        <w:drawing>
          <wp:inline distT="0" distB="0" distL="0" distR="0" wp14:anchorId="2C8C6C7D" wp14:editId="47D468BE">
            <wp:extent cx="6803390" cy="3196965"/>
            <wp:effectExtent l="0" t="0" r="0" b="3810"/>
            <wp:docPr id="495510542" name="Bilde 1" descr="Et bilde som inneholder tekst, skjermbilde, line, nummer&#10;&#10;Automatisk generer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510542" name="Bilde 1" descr="Et bilde som inneholder tekst, skjermbilde, line, nummer&#10;&#10;Automatisk generert beskrivelse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828432" cy="3208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7D730" w14:textId="753A0CD1" w:rsidR="00DD4258" w:rsidRDefault="00DD4258" w:rsidP="00DD4258">
      <w:r w:rsidRPr="00DD4258">
        <w:rPr>
          <w:noProof/>
        </w:rPr>
        <w:drawing>
          <wp:inline distT="0" distB="0" distL="0" distR="0" wp14:anchorId="4F0A9E78" wp14:editId="60A09A74">
            <wp:extent cx="6429375" cy="4803605"/>
            <wp:effectExtent l="0" t="0" r="0" b="0"/>
            <wp:docPr id="117124275" name="Bilde 1" descr="Et bilde som inneholder tekst, skjermbilde, line, nummer&#10;&#10;Automatisk generer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124275" name="Bilde 1" descr="Et bilde som inneholder tekst, skjermbilde, line, nummer&#10;&#10;Automatisk generert beskrivelse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429997" cy="4804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EBE4C" w14:textId="2C5F95DD" w:rsidR="00DD4258" w:rsidRDefault="00DD4258" w:rsidP="00DD4258">
      <w:pPr>
        <w:pStyle w:val="Overskrift1"/>
      </w:pPr>
      <w:bookmarkStart w:id="4" w:name="_Toc178079703"/>
      <w:r>
        <w:lastRenderedPageBreak/>
        <w:t>Oppgave 2</w:t>
      </w:r>
      <w:r w:rsidR="00973B05">
        <w:t xml:space="preserve"> - Kalkulatorprogrammer</w:t>
      </w:r>
      <w:bookmarkEnd w:id="4"/>
    </w:p>
    <w:p w14:paraId="708254F6" w14:textId="38DB464C" w:rsidR="003F0541" w:rsidRPr="003F0541" w:rsidRDefault="003F0541" w:rsidP="003F0541">
      <w:r>
        <w:t>Gjøres i grupper</w:t>
      </w:r>
    </w:p>
    <w:p w14:paraId="3681A967" w14:textId="16C6C54D" w:rsidR="003F0541" w:rsidRDefault="003F0541" w:rsidP="003F0541">
      <w:pPr>
        <w:pStyle w:val="Listeavsnitt"/>
        <w:numPr>
          <w:ilvl w:val="0"/>
          <w:numId w:val="2"/>
        </w:numPr>
      </w:pPr>
      <w:r>
        <w:t xml:space="preserve">Skriv et program med en variabel </w:t>
      </w:r>
      <w:r w:rsidRPr="003F0541">
        <w:rPr>
          <w:i/>
          <w:iCs/>
        </w:rPr>
        <w:t>r</w:t>
      </w:r>
      <w:r>
        <w:t xml:space="preserve"> som skriver ut volumet til en kule med radius </w:t>
      </w:r>
      <w:r w:rsidRPr="003F0541">
        <w:rPr>
          <w:i/>
          <w:iCs/>
        </w:rPr>
        <w:t>r</w:t>
      </w:r>
      <w:r>
        <w:t xml:space="preserve">. </w:t>
      </w:r>
    </w:p>
    <w:p w14:paraId="2A76B356" w14:textId="77777777" w:rsidR="003F0541" w:rsidRDefault="003F0541" w:rsidP="003F0541">
      <w:pPr>
        <w:pStyle w:val="Listeavsnitt"/>
      </w:pPr>
    </w:p>
    <w:p w14:paraId="274CAA5D" w14:textId="3FD50001" w:rsidR="003F0541" w:rsidRDefault="003F0541" w:rsidP="003F0541">
      <w:pPr>
        <w:pStyle w:val="Listeavsnitt"/>
        <w:numPr>
          <w:ilvl w:val="0"/>
          <w:numId w:val="2"/>
        </w:numPr>
      </w:pPr>
      <w:r>
        <w:t xml:space="preserve">Skriv et program som tar inn to variabler </w:t>
      </w:r>
      <w:r w:rsidRPr="00C1004D">
        <w:rPr>
          <w:i/>
          <w:iCs/>
        </w:rPr>
        <w:t xml:space="preserve">k_1 </w:t>
      </w:r>
      <w:r>
        <w:t xml:space="preserve">og </w:t>
      </w:r>
      <w:r w:rsidRPr="00C1004D">
        <w:rPr>
          <w:i/>
          <w:iCs/>
        </w:rPr>
        <w:t xml:space="preserve">k_2 </w:t>
      </w:r>
      <w:r>
        <w:t xml:space="preserve">og returnerer lengden av hypotenusen gitt de to katetene. </w:t>
      </w:r>
    </w:p>
    <w:p w14:paraId="7EA4C4F0" w14:textId="77777777" w:rsidR="003F0541" w:rsidRDefault="003F0541" w:rsidP="003F0541">
      <w:pPr>
        <w:pStyle w:val="Listeavsnitt"/>
      </w:pPr>
    </w:p>
    <w:p w14:paraId="5365ACD8" w14:textId="24D97A97" w:rsidR="003F0541" w:rsidRDefault="003F0541" w:rsidP="003F0541">
      <w:pPr>
        <w:pStyle w:val="Overskrift1"/>
        <w:rPr>
          <w:rFonts w:eastAsiaTheme="minorHAnsi"/>
        </w:rPr>
      </w:pPr>
      <w:bookmarkStart w:id="5" w:name="_Toc178079704"/>
      <w:r>
        <w:rPr>
          <w:rFonts w:eastAsiaTheme="minorHAnsi"/>
        </w:rPr>
        <w:t>Oppgave 3</w:t>
      </w:r>
      <w:r w:rsidR="00973B05">
        <w:rPr>
          <w:rFonts w:eastAsiaTheme="minorHAnsi"/>
        </w:rPr>
        <w:t xml:space="preserve"> - Betingelser</w:t>
      </w:r>
      <w:bookmarkEnd w:id="5"/>
    </w:p>
    <w:p w14:paraId="2828ACE8" w14:textId="1AF88F2E" w:rsidR="003F0541" w:rsidRPr="003F0541" w:rsidRDefault="003F0541" w:rsidP="003F0541">
      <w:r>
        <w:t>Utvid programmene du skrev til oppgave 2 til å returnere feilmelding om de oppgitte lengdene på kateter og radius er negative eller null.</w:t>
      </w:r>
    </w:p>
    <w:p w14:paraId="30A70484" w14:textId="4570F9B8" w:rsidR="003F0541" w:rsidRDefault="003F0541" w:rsidP="003E67B2">
      <w:pPr>
        <w:pStyle w:val="Overskrift1"/>
      </w:pPr>
      <w:bookmarkStart w:id="6" w:name="_Toc178079705"/>
      <w:r>
        <w:t>Oppgave 4</w:t>
      </w:r>
      <w:r w:rsidR="003E67B2">
        <w:t>.1 For-løkker</w:t>
      </w:r>
      <w:bookmarkEnd w:id="6"/>
    </w:p>
    <w:p w14:paraId="4B49BB2F" w14:textId="77777777" w:rsidR="003F0541" w:rsidRPr="00585533" w:rsidRDefault="003F0541" w:rsidP="003F0541">
      <w:pPr>
        <w:pStyle w:val="Listeavsnitt"/>
        <w:numPr>
          <w:ilvl w:val="0"/>
          <w:numId w:val="3"/>
        </w:numPr>
      </w:pPr>
      <w:r>
        <w:t xml:space="preserve">                                                                                Skriv det du tror skrives ut </w:t>
      </w:r>
      <w:r>
        <w:rPr>
          <w:b/>
          <w:bCs/>
        </w:rPr>
        <w:t xml:space="preserve">før </w:t>
      </w:r>
      <w:r>
        <w:t>du tester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531"/>
        <w:gridCol w:w="4531"/>
      </w:tblGrid>
      <w:tr w:rsidR="003F0541" w14:paraId="4AFC7F23" w14:textId="77777777" w:rsidTr="00EE21AA">
        <w:tc>
          <w:tcPr>
            <w:tcW w:w="4531" w:type="dxa"/>
          </w:tcPr>
          <w:p w14:paraId="669EDF86" w14:textId="77777777" w:rsidR="003F0541" w:rsidRDefault="003F0541" w:rsidP="00EE21AA">
            <w:r w:rsidRPr="00585533">
              <w:rPr>
                <w:noProof/>
              </w:rPr>
              <w:drawing>
                <wp:inline distT="0" distB="0" distL="0" distR="0" wp14:anchorId="56D687AE" wp14:editId="3F3B2D32">
                  <wp:extent cx="2675964" cy="553648"/>
                  <wp:effectExtent l="0" t="0" r="0" b="0"/>
                  <wp:docPr id="1332776428" name="Bilde 1" descr="Et bilde som inneholder tekst, Font, skjermbilde, Grafikk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2776428" name="Bilde 1" descr="Et bilde som inneholder tekst, Font, skjermbilde, Grafikk&#10;&#10;Automatisk generert beskrivelse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6088" cy="564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77F215A2" w14:textId="77777777" w:rsidR="003F0541" w:rsidRDefault="003F0541" w:rsidP="00EE21AA"/>
          <w:p w14:paraId="1D34CEA8" w14:textId="77777777" w:rsidR="003F0541" w:rsidRDefault="003F0541" w:rsidP="00EE21AA"/>
          <w:p w14:paraId="0DE8BE9A" w14:textId="77777777" w:rsidR="003F0541" w:rsidRDefault="003F0541" w:rsidP="00EE21AA"/>
          <w:p w14:paraId="34E4DCEF" w14:textId="77777777" w:rsidR="003F0541" w:rsidRDefault="003F0541" w:rsidP="00EE21AA"/>
        </w:tc>
      </w:tr>
    </w:tbl>
    <w:p w14:paraId="53A63209" w14:textId="77777777" w:rsidR="003F0541" w:rsidRDefault="003F0541" w:rsidP="003F0541"/>
    <w:p w14:paraId="29DA78AF" w14:textId="77777777" w:rsidR="003F0541" w:rsidRDefault="003F0541" w:rsidP="003F0541">
      <w:pPr>
        <w:pStyle w:val="Listeavsnitt"/>
        <w:numPr>
          <w:ilvl w:val="0"/>
          <w:numId w:val="3"/>
        </w:num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531"/>
        <w:gridCol w:w="4531"/>
      </w:tblGrid>
      <w:tr w:rsidR="003F0541" w14:paraId="0BF637C5" w14:textId="77777777" w:rsidTr="00EE21AA">
        <w:tc>
          <w:tcPr>
            <w:tcW w:w="4531" w:type="dxa"/>
          </w:tcPr>
          <w:p w14:paraId="3D549D41" w14:textId="77777777" w:rsidR="003F0541" w:rsidRDefault="003F0541" w:rsidP="00EE21AA">
            <w:r w:rsidRPr="00585533">
              <w:rPr>
                <w:noProof/>
              </w:rPr>
              <w:drawing>
                <wp:inline distT="0" distB="0" distL="0" distR="0" wp14:anchorId="083C9F3E" wp14:editId="5C41AFE1">
                  <wp:extent cx="2599764" cy="960322"/>
                  <wp:effectExtent l="0" t="0" r="0" b="0"/>
                  <wp:docPr id="461827329" name="Bilde 1" descr="Et bilde som inneholder tekst, Font, skjermbilde, design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1827329" name="Bilde 1" descr="Et bilde som inneholder tekst, Font, skjermbilde, design&#10;&#10;Automatisk generert beskrivelse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1331" cy="9719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72218B9F" w14:textId="77777777" w:rsidR="003F0541" w:rsidRDefault="003F0541" w:rsidP="00EE21AA"/>
        </w:tc>
      </w:tr>
    </w:tbl>
    <w:p w14:paraId="7FC62E58" w14:textId="77777777" w:rsidR="003F0541" w:rsidRDefault="003F0541" w:rsidP="003F0541"/>
    <w:p w14:paraId="70ECE57E" w14:textId="77777777" w:rsidR="003F0541" w:rsidRDefault="003F0541" w:rsidP="003F0541">
      <w:pPr>
        <w:pStyle w:val="Listeavsnitt"/>
        <w:numPr>
          <w:ilvl w:val="0"/>
          <w:numId w:val="3"/>
        </w:num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641"/>
        <w:gridCol w:w="4421"/>
      </w:tblGrid>
      <w:tr w:rsidR="003F0541" w14:paraId="23C4FC4A" w14:textId="77777777" w:rsidTr="00EE21AA">
        <w:tc>
          <w:tcPr>
            <w:tcW w:w="4531" w:type="dxa"/>
          </w:tcPr>
          <w:p w14:paraId="4B2D18F8" w14:textId="77777777" w:rsidR="003F0541" w:rsidRDefault="003F0541" w:rsidP="00EE21AA">
            <w:r w:rsidRPr="00121E85">
              <w:rPr>
                <w:noProof/>
              </w:rPr>
              <w:drawing>
                <wp:inline distT="0" distB="0" distL="0" distR="0" wp14:anchorId="11BF5765" wp14:editId="5F0526F9">
                  <wp:extent cx="2810435" cy="597067"/>
                  <wp:effectExtent l="0" t="0" r="0" b="0"/>
                  <wp:docPr id="270376299" name="Bilde 1" descr="Et bilde som inneholder tekst, Font, Grafikk, grafisk design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0376299" name="Bilde 1" descr="Et bilde som inneholder tekst, Font, Grafikk, grafisk design&#10;&#10;Automatisk generert beskrivelse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6681" cy="606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1C23C839" w14:textId="77777777" w:rsidR="003F0541" w:rsidRDefault="003F0541" w:rsidP="00EE21AA"/>
        </w:tc>
      </w:tr>
    </w:tbl>
    <w:p w14:paraId="570F6498" w14:textId="77777777" w:rsidR="003F0541" w:rsidRDefault="003F0541" w:rsidP="003F0541"/>
    <w:p w14:paraId="04930087" w14:textId="77777777" w:rsidR="003F0541" w:rsidRDefault="003F0541" w:rsidP="003F0541">
      <w:pPr>
        <w:pStyle w:val="Listeavsnitt"/>
        <w:numPr>
          <w:ilvl w:val="0"/>
          <w:numId w:val="3"/>
        </w:num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596"/>
        <w:gridCol w:w="4466"/>
      </w:tblGrid>
      <w:tr w:rsidR="003F0541" w14:paraId="6478ABEA" w14:textId="77777777" w:rsidTr="00EE21AA">
        <w:tc>
          <w:tcPr>
            <w:tcW w:w="4531" w:type="dxa"/>
          </w:tcPr>
          <w:p w14:paraId="1687DE56" w14:textId="77777777" w:rsidR="003F0541" w:rsidRDefault="003F0541" w:rsidP="00EE21AA">
            <w:r w:rsidRPr="00121E85">
              <w:rPr>
                <w:noProof/>
              </w:rPr>
              <w:drawing>
                <wp:inline distT="0" distB="0" distL="0" distR="0" wp14:anchorId="352A6519" wp14:editId="63B50F4C">
                  <wp:extent cx="2774576" cy="448972"/>
                  <wp:effectExtent l="0" t="0" r="6985" b="8255"/>
                  <wp:docPr id="914580040" name="Bilde 1" descr="Et bilde som inneholder tekst, Font, Grafikk, grafisk design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4580040" name="Bilde 1" descr="Et bilde som inneholder tekst, Font, Grafikk, grafisk design&#10;&#10;Automatisk generert beskrivelse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6420" cy="4622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756951EB" w14:textId="77777777" w:rsidR="003F0541" w:rsidRDefault="003F0541" w:rsidP="00EE21AA"/>
        </w:tc>
      </w:tr>
    </w:tbl>
    <w:p w14:paraId="0468207B" w14:textId="77777777" w:rsidR="003F0541" w:rsidRDefault="003F0541" w:rsidP="003F0541"/>
    <w:p w14:paraId="29B2B473" w14:textId="77777777" w:rsidR="003F0541" w:rsidRDefault="003F0541" w:rsidP="003F0541">
      <w:pPr>
        <w:pStyle w:val="Listeavsnitt"/>
        <w:numPr>
          <w:ilvl w:val="0"/>
          <w:numId w:val="3"/>
        </w:num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626"/>
        <w:gridCol w:w="4436"/>
      </w:tblGrid>
      <w:tr w:rsidR="003F0541" w14:paraId="6698B94B" w14:textId="77777777" w:rsidTr="00EE21AA">
        <w:tc>
          <w:tcPr>
            <w:tcW w:w="4531" w:type="dxa"/>
          </w:tcPr>
          <w:p w14:paraId="47C1683C" w14:textId="77777777" w:rsidR="003F0541" w:rsidRDefault="003F0541" w:rsidP="00EE21AA">
            <w:r w:rsidRPr="00121E85">
              <w:rPr>
                <w:noProof/>
              </w:rPr>
              <w:drawing>
                <wp:inline distT="0" distB="0" distL="0" distR="0" wp14:anchorId="4D42AD2A" wp14:editId="3418C594">
                  <wp:extent cx="2797689" cy="1196789"/>
                  <wp:effectExtent l="0" t="0" r="3175" b="3810"/>
                  <wp:docPr id="214757940" name="Bilde 1" descr="Et bilde som inneholder tekst, Font, skjermbilde, håndskrift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757940" name="Bilde 1" descr="Et bilde som inneholder tekst, Font, skjermbilde, håndskrift&#10;&#10;Automatisk generert beskrivelse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393" cy="12060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61C89212" w14:textId="77777777" w:rsidR="003F0541" w:rsidRDefault="003F0541" w:rsidP="00EE21AA"/>
        </w:tc>
      </w:tr>
    </w:tbl>
    <w:p w14:paraId="0C095CA6" w14:textId="77777777" w:rsidR="003F0541" w:rsidRDefault="003F0541" w:rsidP="003F0541"/>
    <w:p w14:paraId="5E33FD15" w14:textId="00F9D7A2" w:rsidR="003F0541" w:rsidRDefault="003F0541" w:rsidP="003F0541">
      <w:pPr>
        <w:pStyle w:val="Overskrift2"/>
      </w:pPr>
    </w:p>
    <w:p w14:paraId="0B80F1FD" w14:textId="62265D1E" w:rsidR="003F0541" w:rsidRDefault="003F0541" w:rsidP="003E67B2">
      <w:pPr>
        <w:pStyle w:val="Listeavsnitt"/>
        <w:numPr>
          <w:ilvl w:val="0"/>
          <w:numId w:val="3"/>
        </w:numPr>
      </w:pPr>
      <w:r>
        <w:t xml:space="preserve">Bruk programmet over til å finne løsningene på ligningen </w:t>
      </w:r>
      <w:r w:rsidRPr="00D15EE6">
        <w:rPr>
          <w:position w:val="-6"/>
        </w:rPr>
        <w:object w:dxaOrig="2480" w:dyaOrig="320" w14:anchorId="44634D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9pt;height:15.9pt" o:ole="">
            <v:imagedata r:id="rId43" o:title=""/>
          </v:shape>
          <o:OLEObject Type="Embed" ProgID="Equation.DSMT4" ShapeID="_x0000_i1025" DrawAspect="Content" ObjectID="_1788692700" r:id="rId44"/>
        </w:object>
      </w:r>
    </w:p>
    <w:p w14:paraId="08223336" w14:textId="2F6C3B70" w:rsidR="003F0541" w:rsidRDefault="00316D91" w:rsidP="00316D91">
      <w:pPr>
        <w:pStyle w:val="Overskrift1"/>
      </w:pPr>
      <w:bookmarkStart w:id="7" w:name="_Toc178079706"/>
      <w:r>
        <w:t xml:space="preserve">Oppgave 4.2 </w:t>
      </w:r>
      <w:proofErr w:type="spellStart"/>
      <w:r w:rsidR="003F0541">
        <w:t>While</w:t>
      </w:r>
      <w:proofErr w:type="spellEnd"/>
      <w:r w:rsidR="003F0541">
        <w:t>-løkke</w:t>
      </w:r>
      <w:bookmarkEnd w:id="7"/>
    </w:p>
    <w:p w14:paraId="23134FB3" w14:textId="77777777" w:rsidR="003F0541" w:rsidRPr="00585533" w:rsidRDefault="003F0541" w:rsidP="003F0541">
      <w:pPr>
        <w:pStyle w:val="Listeavsnitt"/>
        <w:numPr>
          <w:ilvl w:val="0"/>
          <w:numId w:val="4"/>
        </w:numPr>
      </w:pPr>
      <w:r>
        <w:t xml:space="preserve">                                                                                Skriv det du tror skrives ut </w:t>
      </w:r>
      <w:r>
        <w:rPr>
          <w:b/>
          <w:bCs/>
        </w:rPr>
        <w:t xml:space="preserve">før </w:t>
      </w:r>
      <w:r>
        <w:t>du tester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747"/>
        <w:gridCol w:w="4315"/>
      </w:tblGrid>
      <w:tr w:rsidR="003F0541" w14:paraId="2F4C6785" w14:textId="77777777" w:rsidTr="00EE21AA">
        <w:tc>
          <w:tcPr>
            <w:tcW w:w="4531" w:type="dxa"/>
          </w:tcPr>
          <w:p w14:paraId="36E53888" w14:textId="77777777" w:rsidR="003F0541" w:rsidRDefault="003F0541" w:rsidP="00EE21AA">
            <w:r w:rsidRPr="00D15EE6">
              <w:rPr>
                <w:noProof/>
              </w:rPr>
              <w:drawing>
                <wp:inline distT="0" distB="0" distL="0" distR="0" wp14:anchorId="3E6D9891" wp14:editId="356098FB">
                  <wp:extent cx="2877670" cy="452015"/>
                  <wp:effectExtent l="0" t="0" r="0" b="5715"/>
                  <wp:docPr id="1878373006" name="Bilde 1" descr="Et bilde som inneholder tekst, Font, skjermbilde, hvit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8373006" name="Bilde 1" descr="Et bilde som inneholder tekst, Font, skjermbilde, hvit&#10;&#10;Automatisk generert beskrivelse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7717" cy="4598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12B67D38" w14:textId="77777777" w:rsidR="003F0541" w:rsidRDefault="003F0541" w:rsidP="00EE21AA">
            <w:r>
              <w:t xml:space="preserve">Hint: </w:t>
            </w:r>
            <w:r w:rsidRPr="00ED276E">
              <w:rPr>
                <w:noProof/>
              </w:rPr>
              <w:drawing>
                <wp:inline distT="0" distB="0" distL="0" distR="0" wp14:anchorId="6B01573F" wp14:editId="2D7D08F2">
                  <wp:extent cx="314369" cy="304843"/>
                  <wp:effectExtent l="0" t="0" r="9525" b="0"/>
                  <wp:docPr id="467713626" name="Bild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7713626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69" cy="304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DEE8F94" w14:textId="77777777" w:rsidR="003F0541" w:rsidRDefault="003F0541" w:rsidP="00EE21AA"/>
          <w:p w14:paraId="4407107C" w14:textId="77777777" w:rsidR="003F0541" w:rsidRDefault="003F0541" w:rsidP="00EE21AA"/>
          <w:p w14:paraId="5E10384A" w14:textId="77777777" w:rsidR="003F0541" w:rsidRDefault="003F0541" w:rsidP="00EE21AA"/>
        </w:tc>
      </w:tr>
    </w:tbl>
    <w:p w14:paraId="212C1DBA" w14:textId="77777777" w:rsidR="003F0541" w:rsidRDefault="003F0541" w:rsidP="003F0541"/>
    <w:p w14:paraId="347D3C31" w14:textId="77777777" w:rsidR="003F0541" w:rsidRDefault="003F0541" w:rsidP="003F0541">
      <w:pPr>
        <w:pStyle w:val="Listeavsnitt"/>
        <w:numPr>
          <w:ilvl w:val="0"/>
          <w:numId w:val="4"/>
        </w:num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747"/>
        <w:gridCol w:w="4315"/>
      </w:tblGrid>
      <w:tr w:rsidR="003F0541" w14:paraId="4F4E8ED2" w14:textId="77777777" w:rsidTr="00EE21AA">
        <w:tc>
          <w:tcPr>
            <w:tcW w:w="4531" w:type="dxa"/>
          </w:tcPr>
          <w:p w14:paraId="437AF28D" w14:textId="77777777" w:rsidR="003F0541" w:rsidRDefault="003F0541" w:rsidP="00EE21AA">
            <w:r w:rsidRPr="00ED276E">
              <w:rPr>
                <w:noProof/>
              </w:rPr>
              <w:drawing>
                <wp:inline distT="0" distB="0" distL="0" distR="0" wp14:anchorId="30CCE589" wp14:editId="55D9A355">
                  <wp:extent cx="2877185" cy="1353534"/>
                  <wp:effectExtent l="0" t="0" r="0" b="0"/>
                  <wp:docPr id="1058311640" name="Bilde 1" descr="Et bilde som inneholder tekst, Font, skjermbilde, Grafikk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8311640" name="Bilde 1" descr="Et bilde som inneholder tekst, Font, skjermbilde, Grafikk&#10;&#10;Automatisk generert beskrivelse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6740" cy="1358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5EB7E163" w14:textId="77777777" w:rsidR="003F0541" w:rsidRDefault="003F0541" w:rsidP="00EE21AA"/>
        </w:tc>
      </w:tr>
    </w:tbl>
    <w:p w14:paraId="13C9F1CC" w14:textId="77777777" w:rsidR="003F0541" w:rsidRPr="00D15EE6" w:rsidRDefault="003F0541" w:rsidP="003F0541"/>
    <w:p w14:paraId="454DDAFA" w14:textId="77777777" w:rsidR="003F0541" w:rsidRPr="00D15EE6" w:rsidRDefault="003F0541" w:rsidP="003F0541"/>
    <w:p w14:paraId="38F1255A" w14:textId="77777777" w:rsidR="001330A9" w:rsidRDefault="001330A9">
      <w:pPr>
        <w:rPr>
          <w:rFonts w:asciiTheme="majorHAnsi" w:eastAsiaTheme="majorEastAsia" w:hAnsiTheme="majorHAnsi" w:cstheme="majorBidi"/>
          <w:color w:val="0F4761" w:themeColor="accent1" w:themeShade="BF"/>
          <w:sz w:val="40"/>
          <w:szCs w:val="40"/>
        </w:rPr>
      </w:pPr>
      <w:r>
        <w:br w:type="page"/>
      </w:r>
    </w:p>
    <w:p w14:paraId="1BB44375" w14:textId="5547A77C" w:rsidR="009A2CD4" w:rsidRDefault="00676638" w:rsidP="009A2CD4">
      <w:pPr>
        <w:pStyle w:val="Overskrift1"/>
      </w:pPr>
      <w:bookmarkStart w:id="8" w:name="_Toc178079707"/>
      <w:r>
        <w:lastRenderedPageBreak/>
        <w:t>Oppgave 5</w:t>
      </w:r>
      <w:r w:rsidR="009A2CD4">
        <w:t xml:space="preserve"> - Terningkast med numpy</w:t>
      </w:r>
      <w:bookmarkEnd w:id="8"/>
    </w:p>
    <w:p w14:paraId="6D8CB2E6" w14:textId="77777777" w:rsidR="009A2CD4" w:rsidRDefault="009A2CD4" w:rsidP="009A2CD4"/>
    <w:p w14:paraId="49B801C3" w14:textId="77777777" w:rsidR="009A2CD4" w:rsidRDefault="009A2CD4" w:rsidP="009A2CD4">
      <w:pPr>
        <w:pStyle w:val="Overskrift2"/>
      </w:pPr>
      <w:r>
        <w:t>Oppgave A</w:t>
      </w:r>
    </w:p>
    <w:p w14:paraId="3328785F" w14:textId="77777777" w:rsidR="009A2CD4" w:rsidRPr="00963D75" w:rsidRDefault="009A2CD4" w:rsidP="009A2CD4">
      <w:r>
        <w:t xml:space="preserve">                                                                                              Gjett hva som skrives ut </w:t>
      </w:r>
      <w:r w:rsidRPr="00963D75">
        <w:rPr>
          <w:b/>
          <w:bCs/>
        </w:rPr>
        <w:t>før</w:t>
      </w:r>
      <w:r>
        <w:t xml:space="preserve"> du tester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537"/>
        <w:gridCol w:w="4525"/>
      </w:tblGrid>
      <w:tr w:rsidR="009A2CD4" w14:paraId="2035B186" w14:textId="77777777" w:rsidTr="00EE21AA">
        <w:tc>
          <w:tcPr>
            <w:tcW w:w="4531" w:type="dxa"/>
          </w:tcPr>
          <w:p w14:paraId="329EA8E2" w14:textId="77777777" w:rsidR="009A2CD4" w:rsidRDefault="009A2CD4" w:rsidP="00EE21AA">
            <w:r w:rsidRPr="00963D75">
              <w:rPr>
                <w:noProof/>
              </w:rPr>
              <w:drawing>
                <wp:inline distT="0" distB="0" distL="0" distR="0" wp14:anchorId="59FD248F" wp14:editId="33853351">
                  <wp:extent cx="2743858" cy="1120589"/>
                  <wp:effectExtent l="0" t="0" r="0" b="3810"/>
                  <wp:docPr id="923358802" name="Bilde 1" descr="Et bilde som inneholder tekst, skjermbilde, Font, line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3358802" name="Bilde 1" descr="Et bilde som inneholder tekst, skjermbilde, Font, line&#10;&#10;Automatisk generert beskrivelse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3466" cy="1144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0BC1ADD0" w14:textId="77777777" w:rsidR="009A2CD4" w:rsidRDefault="009A2CD4" w:rsidP="00EE21AA"/>
        </w:tc>
      </w:tr>
    </w:tbl>
    <w:p w14:paraId="46E8148E" w14:textId="77777777" w:rsidR="009A2CD4" w:rsidRDefault="009A2CD4" w:rsidP="009A2CD4"/>
    <w:p w14:paraId="5069723D" w14:textId="77777777" w:rsidR="009A2CD4" w:rsidRDefault="009A2CD4" w:rsidP="009A2CD4">
      <w:pPr>
        <w:pStyle w:val="Overskrift2"/>
      </w:pPr>
      <w:r>
        <w:t>Oppgave B</w:t>
      </w:r>
    </w:p>
    <w:p w14:paraId="78506227" w14:textId="77777777" w:rsidR="009A2CD4" w:rsidRDefault="009A2CD4" w:rsidP="009A2CD4">
      <w:r>
        <w:t>Utvid koden over til å skrive ut 100 tilfeldige tall som representerer resultatet av 100 terningkast.</w:t>
      </w:r>
    </w:p>
    <w:p w14:paraId="3ED263C2" w14:textId="77777777" w:rsidR="009A2CD4" w:rsidRDefault="009A2CD4" w:rsidP="009A2CD4">
      <w:pPr>
        <w:pStyle w:val="Overskrift2"/>
      </w:pPr>
      <w:r>
        <w:t>Oppgave C</w:t>
      </w:r>
    </w:p>
    <w:tbl>
      <w:tblPr>
        <w:tblStyle w:val="Tabellrutenett"/>
        <w:tblW w:w="10632" w:type="dxa"/>
        <w:tblInd w:w="-856" w:type="dxa"/>
        <w:tblLook w:val="04A0" w:firstRow="1" w:lastRow="0" w:firstColumn="1" w:lastColumn="0" w:noHBand="0" w:noVBand="1"/>
      </w:tblPr>
      <w:tblGrid>
        <w:gridCol w:w="5347"/>
        <w:gridCol w:w="5285"/>
      </w:tblGrid>
      <w:tr w:rsidR="009A2CD4" w14:paraId="6D03DA4D" w14:textId="77777777" w:rsidTr="00EE21AA">
        <w:tc>
          <w:tcPr>
            <w:tcW w:w="5347" w:type="dxa"/>
          </w:tcPr>
          <w:p w14:paraId="2849F167" w14:textId="77777777" w:rsidR="009A2CD4" w:rsidRDefault="009A2CD4" w:rsidP="00EE21AA"/>
          <w:p w14:paraId="37BED3C9" w14:textId="77777777" w:rsidR="009A2CD4" w:rsidRDefault="009A2CD4" w:rsidP="00EE21AA">
            <w:r w:rsidRPr="00FF68ED">
              <w:rPr>
                <w:noProof/>
              </w:rPr>
              <w:drawing>
                <wp:inline distT="0" distB="0" distL="0" distR="0" wp14:anchorId="76EB0A1E" wp14:editId="180E7189">
                  <wp:extent cx="3124151" cy="1963270"/>
                  <wp:effectExtent l="0" t="0" r="635" b="0"/>
                  <wp:docPr id="1666034928" name="Bilde 1" descr="Et bilde som inneholder tekst, skjermbilde, Font, nummer&#10;&#10;Automatisk generert beskrivel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6034928" name="Bilde 1" descr="Et bilde som inneholder tekst, skjermbilde, Font, nummer&#10;&#10;Automatisk generert beskrivelse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9602" cy="19729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5" w:type="dxa"/>
          </w:tcPr>
          <w:p w14:paraId="2ECF97EB" w14:textId="77777777" w:rsidR="009A2CD4" w:rsidRDefault="009A2CD4" w:rsidP="00EE21AA">
            <w:r w:rsidRPr="00FF68ED">
              <w:rPr>
                <w:noProof/>
              </w:rPr>
              <w:drawing>
                <wp:inline distT="0" distB="0" distL="0" distR="0" wp14:anchorId="62F6826B" wp14:editId="25F61C30">
                  <wp:extent cx="3003699" cy="2849408"/>
                  <wp:effectExtent l="0" t="0" r="6350" b="8255"/>
                  <wp:docPr id="241615432" name="Bild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1615432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9488" cy="2873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A2CD4" w14:paraId="29DA057B" w14:textId="77777777" w:rsidTr="00EE21AA">
        <w:trPr>
          <w:trHeight w:val="1280"/>
        </w:trPr>
        <w:tc>
          <w:tcPr>
            <w:tcW w:w="10632" w:type="dxa"/>
            <w:gridSpan w:val="2"/>
          </w:tcPr>
          <w:p w14:paraId="47DAA433" w14:textId="77777777" w:rsidR="009A2CD4" w:rsidRPr="00963D75" w:rsidRDefault="009A2CD4" w:rsidP="00EE21AA">
            <w:r>
              <w:t xml:space="preserve">Gjett hva som skrives ut </w:t>
            </w:r>
            <w:r w:rsidRPr="00963D75">
              <w:rPr>
                <w:b/>
                <w:bCs/>
              </w:rPr>
              <w:t>før</w:t>
            </w:r>
            <w:r>
              <w:t xml:space="preserve"> du tester:</w:t>
            </w:r>
          </w:p>
        </w:tc>
      </w:tr>
    </w:tbl>
    <w:p w14:paraId="2C110811" w14:textId="77777777" w:rsidR="009A2CD4" w:rsidRDefault="009A2CD4" w:rsidP="009A2CD4">
      <w:pPr>
        <w:pStyle w:val="Overskrift2"/>
      </w:pPr>
      <w:r>
        <w:t>Oppgave D</w:t>
      </w:r>
    </w:p>
    <w:p w14:paraId="246F397D" w14:textId="77777777" w:rsidR="009A2CD4" w:rsidRPr="00963D75" w:rsidRDefault="009A2CD4" w:rsidP="009A2CD4">
      <w:r>
        <w:t xml:space="preserve">Utvid koden over til å skrive ut den relative frekvensen til seks øyne på terningen. Vis at denne frekvensen nærmer seg den teoretiske sannsynligheten når </w:t>
      </w:r>
      <w:r w:rsidRPr="00963D75">
        <w:rPr>
          <w:position w:val="-6"/>
        </w:rPr>
        <w:object w:dxaOrig="700" w:dyaOrig="220" w14:anchorId="5D081FAE">
          <v:shape id="_x0000_i1026" type="#_x0000_t75" style="width:34.95pt;height:10.95pt" o:ole="">
            <v:imagedata r:id="rId51" o:title=""/>
          </v:shape>
          <o:OLEObject Type="Embed" ProgID="Equation.DSMT4" ShapeID="_x0000_i1026" DrawAspect="Content" ObjectID="_1788692701" r:id="rId52"/>
        </w:object>
      </w:r>
    </w:p>
    <w:p w14:paraId="7555142D" w14:textId="77777777" w:rsidR="00676638" w:rsidRPr="00676638" w:rsidRDefault="00676638" w:rsidP="00676638"/>
    <w:p w14:paraId="70EACC12" w14:textId="46F2FC53" w:rsidR="00360E28" w:rsidRDefault="00360E28" w:rsidP="00360E28">
      <w:pPr>
        <w:pStyle w:val="Overskrift1"/>
      </w:pPr>
      <w:bookmarkStart w:id="9" w:name="_Toc178079708"/>
      <w:r>
        <w:lastRenderedPageBreak/>
        <w:t>Oppgave 6 - Skilpaddeskolen</w:t>
      </w:r>
      <w:bookmarkEnd w:id="9"/>
    </w:p>
    <w:p w14:paraId="7AA3C8D2" w14:textId="77777777" w:rsidR="00360E28" w:rsidRDefault="00360E28" w:rsidP="006C08EB">
      <w:pPr>
        <w:pStyle w:val="Overskrift3"/>
      </w:pPr>
      <w:r>
        <w:t>Oppgave i par</w:t>
      </w:r>
    </w:p>
    <w:p w14:paraId="785C0AE9" w14:textId="77777777" w:rsidR="00360E28" w:rsidRDefault="00360E28" w:rsidP="00360E28">
      <w:r>
        <w:t xml:space="preserve">Du skal få partneren din til å tegne noen former ved at du gir skriftlige beskjeder nedskrevet på en lapp. Du får ikke lov til å hjelpe partneren din etter at du har levert lappen med beskjeden på. Vær derfor veldig nøye med å skrive presist og i riktig rekkefølge. Begge på gruppen lager beskjeder til hverandre. </w:t>
      </w:r>
    </w:p>
    <w:p w14:paraId="7E1B78C3" w14:textId="77777777" w:rsidR="00360E28" w:rsidRDefault="00360E28" w:rsidP="00360E28">
      <w:r>
        <w:t xml:space="preserve">Når du skal tegne basert på lappen du får fra partneren din, så er det veldig viktig å følge instruksjonene ekstremt nøye. Det gjør nemlig datamaskiner. På denne måten kan dere nok kanskje finne feil i hverandres instruksjoner.   </w:t>
      </w:r>
    </w:p>
    <w:p w14:paraId="7EF4D53C" w14:textId="77777777" w:rsidR="00360E28" w:rsidRDefault="00360E28" w:rsidP="00360E28">
      <w:r>
        <w:t>Beskjedene dere kan bruke er:</w:t>
      </w:r>
    </w:p>
    <w:p w14:paraId="11A55D81" w14:textId="77777777" w:rsidR="00360E28" w:rsidRDefault="00360E28" w:rsidP="00360E28">
      <w:pPr>
        <w:pStyle w:val="Listeavsnitt"/>
        <w:numPr>
          <w:ilvl w:val="0"/>
          <w:numId w:val="5"/>
        </w:numPr>
        <w:spacing w:line="259" w:lineRule="auto"/>
      </w:pPr>
      <w:r>
        <w:t>Tegn fremover (Hvor langt)</w:t>
      </w:r>
    </w:p>
    <w:p w14:paraId="1000D756" w14:textId="77777777" w:rsidR="00360E28" w:rsidRDefault="00360E28" w:rsidP="00360E28">
      <w:pPr>
        <w:pStyle w:val="Listeavsnitt"/>
        <w:numPr>
          <w:ilvl w:val="0"/>
          <w:numId w:val="5"/>
        </w:numPr>
        <w:spacing w:line="259" w:lineRule="auto"/>
      </w:pPr>
      <w:r>
        <w:t>Tegn bakover (Hvor langt)</w:t>
      </w:r>
    </w:p>
    <w:p w14:paraId="0B51BDEF" w14:textId="77777777" w:rsidR="00360E28" w:rsidRDefault="00360E28" w:rsidP="00360E28">
      <w:pPr>
        <w:pStyle w:val="Listeavsnitt"/>
        <w:numPr>
          <w:ilvl w:val="0"/>
          <w:numId w:val="5"/>
        </w:numPr>
        <w:spacing w:line="259" w:lineRule="auto"/>
      </w:pPr>
      <w:r>
        <w:t>Snu mot høyre (Hvor mange grader)</w:t>
      </w:r>
    </w:p>
    <w:p w14:paraId="59F03C6F" w14:textId="77777777" w:rsidR="00360E28" w:rsidRDefault="00360E28" w:rsidP="00360E28">
      <w:pPr>
        <w:pStyle w:val="Listeavsnitt"/>
        <w:numPr>
          <w:ilvl w:val="0"/>
          <w:numId w:val="5"/>
        </w:numPr>
        <w:spacing w:line="259" w:lineRule="auto"/>
      </w:pPr>
      <w:r>
        <w:t>Snu mot venstre (Hvor mange grader)</w:t>
      </w:r>
    </w:p>
    <w:p w14:paraId="15DC853F" w14:textId="1BB23D95" w:rsidR="00360E28" w:rsidRDefault="00360E28" w:rsidP="00360E28">
      <w:pPr>
        <w:pStyle w:val="Listeavsnitt"/>
        <w:numPr>
          <w:ilvl w:val="0"/>
          <w:numId w:val="5"/>
        </w:numPr>
        <w:spacing w:line="259" w:lineRule="auto"/>
      </w:pPr>
      <w:r>
        <w:t>Gjør om igjen (antall ganger)</w:t>
      </w:r>
    </w:p>
    <w:p w14:paraId="3D6BF36E" w14:textId="55C4DE56" w:rsidR="000A2FAC" w:rsidRDefault="000A2FAC" w:rsidP="000A2FAC">
      <w:pPr>
        <w:spacing w:line="259" w:lineRule="auto"/>
      </w:pPr>
    </w:p>
    <w:p w14:paraId="72B015F7" w14:textId="2A48B30F" w:rsidR="00360E28" w:rsidRDefault="00360E28" w:rsidP="00192C7D">
      <w:pPr>
        <w:pStyle w:val="Listeavsnitt"/>
        <w:numPr>
          <w:ilvl w:val="0"/>
          <w:numId w:val="9"/>
        </w:numPr>
      </w:pPr>
      <w:r>
        <w:t>Skriv beskjeder som får partneren din til å tegne et kvadrat.</w:t>
      </w:r>
    </w:p>
    <w:p w14:paraId="1FC2F43F" w14:textId="30FA6071" w:rsidR="00360E28" w:rsidRDefault="00360E28" w:rsidP="00192C7D">
      <w:pPr>
        <w:pStyle w:val="Listeavsnitt"/>
        <w:numPr>
          <w:ilvl w:val="0"/>
          <w:numId w:val="9"/>
        </w:numPr>
      </w:pPr>
      <w:r>
        <w:t>Skriv beskjeder som får partneren din til å tegne et rektangel.</w:t>
      </w:r>
    </w:p>
    <w:p w14:paraId="270F39CF" w14:textId="083DB15E" w:rsidR="00360E28" w:rsidRDefault="00360E28" w:rsidP="00192C7D">
      <w:pPr>
        <w:pStyle w:val="Listeavsnitt"/>
        <w:numPr>
          <w:ilvl w:val="0"/>
          <w:numId w:val="9"/>
        </w:numPr>
      </w:pPr>
      <w:r>
        <w:t>Skriv beskjeder som får partneren din til å tegne en likesidet trekant</w:t>
      </w:r>
      <w:r w:rsidR="00885683">
        <w:t>.</w:t>
      </w:r>
    </w:p>
    <w:p w14:paraId="6C12B5F3" w14:textId="74D07A60" w:rsidR="00360E28" w:rsidRDefault="00360E28" w:rsidP="00192C7D">
      <w:pPr>
        <w:pStyle w:val="Listeavsnitt"/>
        <w:numPr>
          <w:ilvl w:val="0"/>
          <w:numId w:val="9"/>
        </w:numPr>
      </w:pPr>
      <w:r>
        <w:t>Skriv beskjeder som får partneren din til å lage et parallellogram</w:t>
      </w:r>
    </w:p>
    <w:p w14:paraId="04655EC9" w14:textId="0828DD44" w:rsidR="00360E28" w:rsidRDefault="00360E28" w:rsidP="00192C7D">
      <w:pPr>
        <w:pStyle w:val="Listeavsnitt"/>
        <w:numPr>
          <w:ilvl w:val="0"/>
          <w:numId w:val="9"/>
        </w:numPr>
      </w:pPr>
      <w:r>
        <w:t>Skriv beskjeder som får partneren din til å tegne en rettvinklet trekant. Her blir det mye enklere om dere også bruker beskjeden «Gå tilbake til utgangspunktet»</w:t>
      </w:r>
    </w:p>
    <w:p w14:paraId="3FF1FC04" w14:textId="77777777" w:rsidR="00360E28" w:rsidRDefault="00360E28" w:rsidP="00192C7D">
      <w:pPr>
        <w:pStyle w:val="Listeavsnitt"/>
        <w:numPr>
          <w:ilvl w:val="0"/>
          <w:numId w:val="9"/>
        </w:numPr>
        <w:spacing w:line="259" w:lineRule="auto"/>
      </w:pPr>
      <w:r>
        <w:t>Skriv beskjeder som får partneren din til å tegne en regulær 5-kant, 6-kant eller n-kant.</w:t>
      </w:r>
    </w:p>
    <w:p w14:paraId="415E0BBB" w14:textId="77777777" w:rsidR="00360E28" w:rsidRDefault="00360E28" w:rsidP="00192C7D">
      <w:pPr>
        <w:pStyle w:val="Listeavsnitt"/>
        <w:numPr>
          <w:ilvl w:val="0"/>
          <w:numId w:val="9"/>
        </w:numPr>
        <w:spacing w:line="259" w:lineRule="auto"/>
      </w:pPr>
      <w:r>
        <w:t>Kan du bruke beskjedene du lagde i oppgaven over til å skrive instruksjoner for hvordan lage en figur som ser ut som en sirkel?</w:t>
      </w:r>
    </w:p>
    <w:p w14:paraId="4FF4DC73" w14:textId="77777777" w:rsidR="00360E28" w:rsidRPr="002617AC" w:rsidRDefault="00360E28" w:rsidP="002617AC">
      <w:pPr>
        <w:pStyle w:val="Overskrift3"/>
      </w:pPr>
      <w:r w:rsidRPr="002617AC">
        <w:t>Bonusoppgave</w:t>
      </w:r>
    </w:p>
    <w:p w14:paraId="7FBA079B" w14:textId="77777777" w:rsidR="00360E28" w:rsidRDefault="00360E28" w:rsidP="00360E28">
      <w:r>
        <w:t>Skriv beskjeder som får partneren din til å tegne noe som ser ut som et hus</w:t>
      </w:r>
    </w:p>
    <w:p w14:paraId="1EC2D1BA" w14:textId="77777777" w:rsidR="00360E28" w:rsidRDefault="00360E28" w:rsidP="00360E28"/>
    <w:p w14:paraId="32F48F55" w14:textId="77777777" w:rsidR="00360E28" w:rsidRDefault="00360E28" w:rsidP="00360E28">
      <w:r>
        <w:t>Slike beskjeder, instruksjoner eller oppskrifter som du har levert fra deg nå kalles for</w:t>
      </w:r>
      <w:r w:rsidRPr="000D2CFE">
        <w:rPr>
          <w:i/>
          <w:iCs/>
        </w:rPr>
        <w:t xml:space="preserve"> algoritmer</w:t>
      </w:r>
      <w:r>
        <w:rPr>
          <w:i/>
          <w:iCs/>
        </w:rPr>
        <w:t xml:space="preserve">. </w:t>
      </w:r>
      <w:r>
        <w:t xml:space="preserve">Når de er nedskrevet slik som du gjorde nå, så er vi veldig nære et dataprogram. Derfor kalles beskjedene dine nesten-kode, eller </w:t>
      </w:r>
      <w:r w:rsidRPr="000D2CFE">
        <w:rPr>
          <w:i/>
          <w:iCs/>
        </w:rPr>
        <w:t>pseudokode</w:t>
      </w:r>
      <w:r>
        <w:rPr>
          <w:i/>
          <w:iCs/>
        </w:rPr>
        <w:t xml:space="preserve"> </w:t>
      </w:r>
      <w:r>
        <w:t xml:space="preserve">på dataspråket. I neste trinn skal du lære å gjøre dem om til skikkelig kode i </w:t>
      </w:r>
      <w:proofErr w:type="spellStart"/>
      <w:r>
        <w:t>python</w:t>
      </w:r>
      <w:proofErr w:type="spellEnd"/>
      <w:r>
        <w:t>. Vi skal få en skilpadde til å utføre algoritmene dine.</w:t>
      </w:r>
    </w:p>
    <w:p w14:paraId="17EC3F96" w14:textId="77777777" w:rsidR="004647D4" w:rsidRDefault="004647D4" w:rsidP="00360E28"/>
    <w:p w14:paraId="457488EB" w14:textId="77777777" w:rsidR="0098416A" w:rsidRDefault="0098416A">
      <w:pPr>
        <w:rPr>
          <w:rFonts w:asciiTheme="majorHAnsi" w:eastAsia="Times New Roman" w:hAnsiTheme="majorHAnsi" w:cstheme="majorBidi"/>
          <w:color w:val="0F4761" w:themeColor="accent1" w:themeShade="BF"/>
          <w:sz w:val="40"/>
          <w:szCs w:val="40"/>
          <w:lang w:eastAsia="nb-NO"/>
        </w:rPr>
      </w:pPr>
      <w:r>
        <w:rPr>
          <w:rFonts w:eastAsia="Times New Roman"/>
          <w:lang w:eastAsia="nb-NO"/>
        </w:rPr>
        <w:lastRenderedPageBreak/>
        <w:br w:type="page"/>
      </w:r>
    </w:p>
    <w:p w14:paraId="74478463" w14:textId="4B16D19E" w:rsidR="004647D4" w:rsidRPr="009918A1" w:rsidRDefault="004647D4" w:rsidP="004647D4">
      <w:pPr>
        <w:pStyle w:val="Overskrift1"/>
        <w:rPr>
          <w:rFonts w:eastAsia="Times New Roman"/>
          <w:lang w:eastAsia="nb-NO"/>
        </w:rPr>
      </w:pPr>
      <w:bookmarkStart w:id="10" w:name="_Toc178079709"/>
      <w:r w:rsidRPr="009918A1">
        <w:rPr>
          <w:rFonts w:eastAsia="Times New Roman"/>
          <w:lang w:eastAsia="nb-NO"/>
        </w:rPr>
        <w:lastRenderedPageBreak/>
        <w:t>Tilbakemeldingsskjema</w:t>
      </w:r>
      <w:bookmarkEnd w:id="10"/>
    </w:p>
    <w:p w14:paraId="76AEC2AC" w14:textId="77777777" w:rsidR="004647D4" w:rsidRPr="009918A1" w:rsidRDefault="004647D4" w:rsidP="004647D4">
      <w:pPr>
        <w:numPr>
          <w:ilvl w:val="0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b/>
          <w:bCs/>
          <w:kern w:val="0"/>
          <w:lang w:eastAsia="nb-NO"/>
          <w14:ligatures w14:val="none"/>
        </w:rPr>
        <w:t>I kurset ble relevant innhold om programmering for ungdomstrinnet presentert.</w:t>
      </w:r>
    </w:p>
    <w:p w14:paraId="296F324D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1 (Helt uenig)</w:t>
      </w:r>
    </w:p>
    <w:p w14:paraId="29E98A84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2</w:t>
      </w:r>
    </w:p>
    <w:p w14:paraId="7F73BBEC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3</w:t>
      </w:r>
    </w:p>
    <w:p w14:paraId="15FD4200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4</w:t>
      </w:r>
    </w:p>
    <w:p w14:paraId="2FD9B7D1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5</w:t>
      </w:r>
    </w:p>
    <w:p w14:paraId="4B0291AF" w14:textId="4AE4ECB0" w:rsidR="004D7498" w:rsidRPr="00763D4C" w:rsidRDefault="004647D4" w:rsidP="00763D4C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6 (Helt enig)</w:t>
      </w:r>
    </w:p>
    <w:p w14:paraId="5ECBE893" w14:textId="77777777" w:rsidR="004647D4" w:rsidRPr="009918A1" w:rsidRDefault="004647D4" w:rsidP="004647D4">
      <w:pPr>
        <w:numPr>
          <w:ilvl w:val="0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b/>
          <w:bCs/>
          <w:kern w:val="0"/>
          <w:lang w:eastAsia="nb-NO"/>
          <w14:ligatures w14:val="none"/>
        </w:rPr>
        <w:t>Vanskegraden på kurset var passe for mitt kompetansenivå.</w:t>
      </w:r>
    </w:p>
    <w:p w14:paraId="4FA62AF7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1 (Helt uenig)</w:t>
      </w:r>
    </w:p>
    <w:p w14:paraId="34CB1E39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2</w:t>
      </w:r>
    </w:p>
    <w:p w14:paraId="6F533809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3</w:t>
      </w:r>
    </w:p>
    <w:p w14:paraId="6699AE79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4</w:t>
      </w:r>
    </w:p>
    <w:p w14:paraId="30C745E1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5</w:t>
      </w:r>
    </w:p>
    <w:p w14:paraId="67D08E1F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6 (Helt enig)</w:t>
      </w:r>
    </w:p>
    <w:p w14:paraId="46E91CBE" w14:textId="77777777" w:rsidR="004647D4" w:rsidRPr="009918A1" w:rsidRDefault="004647D4" w:rsidP="004647D4">
      <w:pPr>
        <w:numPr>
          <w:ilvl w:val="0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b/>
          <w:bCs/>
          <w:kern w:val="0"/>
          <w:lang w:eastAsia="nb-NO"/>
          <w14:ligatures w14:val="none"/>
        </w:rPr>
        <w:t>Kurset ga meg nyttig kunnskap og ferdigheter som jeg kan anvende i undervisningen.</w:t>
      </w:r>
    </w:p>
    <w:p w14:paraId="78008AEC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1 (Helt uenig)</w:t>
      </w:r>
    </w:p>
    <w:p w14:paraId="47DE8123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2</w:t>
      </w:r>
    </w:p>
    <w:p w14:paraId="3E0CE9DE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3</w:t>
      </w:r>
    </w:p>
    <w:p w14:paraId="1074AE70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4</w:t>
      </w:r>
    </w:p>
    <w:p w14:paraId="6754A86C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5</w:t>
      </w:r>
    </w:p>
    <w:p w14:paraId="35CE17BE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6 (Helt enig)</w:t>
      </w:r>
    </w:p>
    <w:p w14:paraId="3E71AC11" w14:textId="77777777" w:rsidR="004647D4" w:rsidRPr="009918A1" w:rsidRDefault="004647D4" w:rsidP="004647D4">
      <w:pPr>
        <w:numPr>
          <w:ilvl w:val="0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b/>
          <w:bCs/>
          <w:kern w:val="0"/>
          <w:lang w:eastAsia="nb-NO"/>
          <w14:ligatures w14:val="none"/>
        </w:rPr>
        <w:t>Jeg opplevde at kurset var godt strukturert og organisert.</w:t>
      </w:r>
    </w:p>
    <w:p w14:paraId="29E2CC10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1 (Helt uenig)</w:t>
      </w:r>
    </w:p>
    <w:p w14:paraId="7CBB4B04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2</w:t>
      </w:r>
    </w:p>
    <w:p w14:paraId="3839C40D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3</w:t>
      </w:r>
    </w:p>
    <w:p w14:paraId="1B22FA45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4</w:t>
      </w:r>
    </w:p>
    <w:p w14:paraId="27E7F0D9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5</w:t>
      </w:r>
    </w:p>
    <w:p w14:paraId="080F8F20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6 (Helt enig)</w:t>
      </w:r>
    </w:p>
    <w:p w14:paraId="57F26D61" w14:textId="77777777" w:rsidR="004647D4" w:rsidRPr="009918A1" w:rsidRDefault="004647D4" w:rsidP="004647D4">
      <w:pPr>
        <w:numPr>
          <w:ilvl w:val="0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b/>
          <w:bCs/>
          <w:kern w:val="0"/>
          <w:lang w:eastAsia="nb-NO"/>
          <w14:ligatures w14:val="none"/>
        </w:rPr>
        <w:t>Generelt sett var kurset tilfredsstillende.</w:t>
      </w:r>
    </w:p>
    <w:p w14:paraId="0A5B0945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1 (Helt uenig)</w:t>
      </w:r>
    </w:p>
    <w:p w14:paraId="617F462D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2</w:t>
      </w:r>
    </w:p>
    <w:p w14:paraId="6AB40955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3</w:t>
      </w:r>
    </w:p>
    <w:p w14:paraId="17D6EBAE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4</w:t>
      </w:r>
    </w:p>
    <w:p w14:paraId="2B1C37F9" w14:textId="77777777" w:rsidR="004647D4" w:rsidRPr="009918A1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5</w:t>
      </w:r>
    </w:p>
    <w:p w14:paraId="749C030D" w14:textId="77777777" w:rsidR="004647D4" w:rsidRDefault="004647D4" w:rsidP="004647D4">
      <w:pPr>
        <w:numPr>
          <w:ilvl w:val="1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6 (Helt enig)</w:t>
      </w:r>
    </w:p>
    <w:p w14:paraId="202E0163" w14:textId="77777777" w:rsidR="004647D4" w:rsidRDefault="004647D4" w:rsidP="004647D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Andre tilbakemeldinger, tips eller emner du skulle ønske deg?</w:t>
      </w:r>
    </w:p>
    <w:p w14:paraId="1FF7E997" w14:textId="77777777" w:rsidR="004647D4" w:rsidRDefault="004647D4" w:rsidP="004647D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___________________________________________________________________________</w:t>
      </w:r>
    </w:p>
    <w:p w14:paraId="04C9094B" w14:textId="77777777" w:rsidR="004647D4" w:rsidRDefault="004647D4" w:rsidP="004647D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___________________________________________________________________________</w:t>
      </w:r>
    </w:p>
    <w:p w14:paraId="2F764801" w14:textId="77777777" w:rsidR="004647D4" w:rsidRDefault="004647D4" w:rsidP="004647D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___________________________________________________________________________</w:t>
      </w:r>
    </w:p>
    <w:p w14:paraId="40F6DDCC" w14:textId="77777777" w:rsidR="00763D4C" w:rsidRPr="00E62C29" w:rsidRDefault="00FA0567" w:rsidP="00763D4C">
      <w:pPr>
        <w:pStyle w:val="Listeavsnitt"/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br w:type="page"/>
      </w:r>
      <w:r w:rsidR="00763D4C" w:rsidRPr="00E62C29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lastRenderedPageBreak/>
        <w:t>Jeg kommer til å programmere skilpaddeforflytning sammen med mine elever.</w:t>
      </w:r>
    </w:p>
    <w:p w14:paraId="59A79F98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1 (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Usannsynlig</w:t>
      </w: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)</w:t>
      </w:r>
    </w:p>
    <w:p w14:paraId="0EA264CF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2</w:t>
      </w:r>
    </w:p>
    <w:p w14:paraId="070223D5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3</w:t>
      </w:r>
    </w:p>
    <w:p w14:paraId="7825528E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4</w:t>
      </w:r>
    </w:p>
    <w:p w14:paraId="4ADD09EC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5</w:t>
      </w:r>
    </w:p>
    <w:p w14:paraId="1CD271C9" w14:textId="77777777" w:rsidR="00763D4C" w:rsidRPr="00E62C29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6 (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Sannsynlig</w:t>
      </w: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)</w:t>
      </w:r>
    </w:p>
    <w:p w14:paraId="5063F7B2" w14:textId="77777777" w:rsidR="00763D4C" w:rsidRPr="00E62C29" w:rsidRDefault="00763D4C" w:rsidP="00763D4C">
      <w:pPr>
        <w:pStyle w:val="Listeavsnitt"/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E62C29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 xml:space="preserve">Jeg kommer til å 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programmere terningkast</w:t>
      </w:r>
      <w:r w:rsidRPr="00E62C29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 xml:space="preserve"> sammen med mine elever.</w:t>
      </w:r>
    </w:p>
    <w:p w14:paraId="2622530A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1 (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Usannsynlig</w:t>
      </w: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)</w:t>
      </w:r>
    </w:p>
    <w:p w14:paraId="0DD86547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2</w:t>
      </w:r>
    </w:p>
    <w:p w14:paraId="41B20293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3</w:t>
      </w:r>
    </w:p>
    <w:p w14:paraId="65199A91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4</w:t>
      </w:r>
    </w:p>
    <w:p w14:paraId="224B8C5D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5</w:t>
      </w:r>
    </w:p>
    <w:p w14:paraId="47547D8A" w14:textId="77777777" w:rsidR="00763D4C" w:rsidRPr="00E62C29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6 (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Sannsynlig</w:t>
      </w: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)</w:t>
      </w:r>
    </w:p>
    <w:p w14:paraId="0F60E1FD" w14:textId="77777777" w:rsidR="00763D4C" w:rsidRPr="00E62C29" w:rsidRDefault="00763D4C" w:rsidP="00763D4C">
      <w:pPr>
        <w:pStyle w:val="Listeavsnitt"/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E62C29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 xml:space="preserve">Jeg kommer til å 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programmere kalkulatorprogrammer</w:t>
      </w:r>
      <w:r w:rsidRPr="00E62C29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 xml:space="preserve">(eks areal av sirkel eller lengde av hypotenus) </w:t>
      </w:r>
      <w:r w:rsidRPr="00E62C29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sammen med mine elever.</w:t>
      </w:r>
    </w:p>
    <w:p w14:paraId="12CA6BFF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1 (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Usannsynlig</w:t>
      </w: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)</w:t>
      </w:r>
    </w:p>
    <w:p w14:paraId="7A9DDB3E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2</w:t>
      </w:r>
    </w:p>
    <w:p w14:paraId="14F0CFEA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3</w:t>
      </w:r>
    </w:p>
    <w:p w14:paraId="7564F72E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4</w:t>
      </w:r>
    </w:p>
    <w:p w14:paraId="3D6BA23D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5</w:t>
      </w:r>
    </w:p>
    <w:p w14:paraId="653BC1D2" w14:textId="77777777" w:rsidR="00763D4C" w:rsidRPr="00E62C29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6 (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Sannsynlig</w:t>
      </w: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)</w:t>
      </w:r>
    </w:p>
    <w:p w14:paraId="40876FF4" w14:textId="77777777" w:rsidR="00763D4C" w:rsidRPr="00E62C29" w:rsidRDefault="00763D4C" w:rsidP="00763D4C">
      <w:pPr>
        <w:pStyle w:val="Listeavsnitt"/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E62C29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 xml:space="preserve">Jeg kommer til å 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programmere</w:t>
      </w:r>
      <w:r w:rsidRPr="00E62C29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 xml:space="preserve"> sammen med mine elever.</w:t>
      </w:r>
    </w:p>
    <w:p w14:paraId="26DEB53D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1 (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Usannsynlig</w:t>
      </w: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)</w:t>
      </w:r>
    </w:p>
    <w:p w14:paraId="48DBB795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2</w:t>
      </w:r>
    </w:p>
    <w:p w14:paraId="301EA17A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3</w:t>
      </w:r>
    </w:p>
    <w:p w14:paraId="222590B3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4</w:t>
      </w:r>
    </w:p>
    <w:p w14:paraId="162CF287" w14:textId="77777777" w:rsidR="00763D4C" w:rsidRPr="009918A1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5</w:t>
      </w:r>
    </w:p>
    <w:p w14:paraId="5560F42B" w14:textId="77777777" w:rsidR="00763D4C" w:rsidRDefault="00763D4C" w:rsidP="00763D4C">
      <w:pPr>
        <w:numPr>
          <w:ilvl w:val="1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6 (</w:t>
      </w: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Sannsynlig</w:t>
      </w:r>
      <w:r w:rsidRPr="009918A1"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)</w:t>
      </w:r>
    </w:p>
    <w:p w14:paraId="0383E845" w14:textId="77777777" w:rsidR="00763D4C" w:rsidRDefault="00763D4C" w:rsidP="00763D4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  <w:r>
        <w:rPr>
          <w:rFonts w:ascii="Times New Roman" w:eastAsia="Times New Roman" w:hAnsi="Times New Roman" w:cs="Times New Roman"/>
          <w:kern w:val="0"/>
          <w:lang w:eastAsia="nb-NO"/>
          <w14:ligatures w14:val="none"/>
        </w:rPr>
        <w:t>Andre ting enn det som er nevnt i kurset du kan tenke deg å gjøre sammen med elevene dine:</w:t>
      </w:r>
    </w:p>
    <w:p w14:paraId="76725FF4" w14:textId="77777777" w:rsidR="00763D4C" w:rsidRDefault="00763D4C" w:rsidP="00763D4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</w:p>
    <w:p w14:paraId="1CD7F905" w14:textId="77777777" w:rsidR="00763D4C" w:rsidRDefault="00763D4C" w:rsidP="00763D4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</w:p>
    <w:p w14:paraId="24790584" w14:textId="77777777" w:rsidR="00763D4C" w:rsidRDefault="00763D4C" w:rsidP="00763D4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</w:p>
    <w:p w14:paraId="51D5647B" w14:textId="77777777" w:rsidR="00763D4C" w:rsidRPr="009918A1" w:rsidRDefault="00763D4C" w:rsidP="00763D4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</w:p>
    <w:p w14:paraId="027CA020" w14:textId="77777777" w:rsidR="00763D4C" w:rsidRPr="000D2CFE" w:rsidRDefault="00763D4C" w:rsidP="00763D4C"/>
    <w:p w14:paraId="02178C26" w14:textId="77777777" w:rsidR="00763D4C" w:rsidRPr="00DD4258" w:rsidRDefault="00763D4C" w:rsidP="00763D4C"/>
    <w:p w14:paraId="70974E66" w14:textId="5C683AD6" w:rsidR="00FA0567" w:rsidRDefault="00FA0567">
      <w:pPr>
        <w:rPr>
          <w:rFonts w:ascii="Times New Roman" w:eastAsia="Times New Roman" w:hAnsi="Times New Roman" w:cs="Times New Roman"/>
          <w:kern w:val="0"/>
          <w:lang w:eastAsia="nb-NO"/>
          <w14:ligatures w14:val="none"/>
        </w:rPr>
      </w:pPr>
    </w:p>
    <w:sectPr w:rsidR="00FA0567" w:rsidSect="00B20476">
      <w:footerReference w:type="default" r:id="rId53"/>
      <w:pgSz w:w="11906" w:h="16838"/>
      <w:pgMar w:top="1417" w:right="1417" w:bottom="1417" w:left="1417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DDAB805" w14:textId="77777777" w:rsidR="00353DEB" w:rsidRDefault="00353DEB" w:rsidP="00DD4258">
      <w:pPr>
        <w:spacing w:after="0" w:line="240" w:lineRule="auto"/>
      </w:pPr>
      <w:r>
        <w:separator/>
      </w:r>
    </w:p>
  </w:endnote>
  <w:endnote w:type="continuationSeparator" w:id="0">
    <w:p w14:paraId="0C020ADC" w14:textId="77777777" w:rsidR="00353DEB" w:rsidRDefault="00353DEB" w:rsidP="00DD42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946766066"/>
      <w:docPartObj>
        <w:docPartGallery w:val="Page Numbers (Bottom of Page)"/>
        <w:docPartUnique/>
      </w:docPartObj>
    </w:sdtPr>
    <w:sdtEndPr/>
    <w:sdtContent>
      <w:p w14:paraId="25B5009D" w14:textId="2D558C7D" w:rsidR="001729A7" w:rsidRDefault="001729A7">
        <w:pPr>
          <w:pStyle w:val="Bunntekst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6EB816FC" w14:textId="77777777" w:rsidR="0098416A" w:rsidRDefault="0098416A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8DF0E23" w14:textId="77777777" w:rsidR="00353DEB" w:rsidRDefault="00353DEB" w:rsidP="00DD4258">
      <w:pPr>
        <w:spacing w:after="0" w:line="240" w:lineRule="auto"/>
      </w:pPr>
      <w:r>
        <w:separator/>
      </w:r>
    </w:p>
  </w:footnote>
  <w:footnote w:type="continuationSeparator" w:id="0">
    <w:p w14:paraId="56F08CEE" w14:textId="77777777" w:rsidR="00353DEB" w:rsidRDefault="00353DEB" w:rsidP="00DD42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764ABB"/>
    <w:multiLevelType w:val="hybridMultilevel"/>
    <w:tmpl w:val="7642580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87FD9"/>
    <w:multiLevelType w:val="hybridMultilevel"/>
    <w:tmpl w:val="D41842E2"/>
    <w:lvl w:ilvl="0" w:tplc="80C46186">
      <w:start w:val="24"/>
      <w:numFmt w:val="bullet"/>
      <w:lvlText w:val="-"/>
      <w:lvlJc w:val="left"/>
      <w:pPr>
        <w:ind w:left="720" w:hanging="360"/>
      </w:pPr>
      <w:rPr>
        <w:rFonts w:ascii="Aptos" w:eastAsiaTheme="minorHAnsi" w:hAnsi="Aptos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4431CC"/>
    <w:multiLevelType w:val="hybridMultilevel"/>
    <w:tmpl w:val="B324E060"/>
    <w:lvl w:ilvl="0" w:tplc="6350560C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EB219C"/>
    <w:multiLevelType w:val="hybridMultilevel"/>
    <w:tmpl w:val="1230FB8E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A60646"/>
    <w:multiLevelType w:val="hybridMultilevel"/>
    <w:tmpl w:val="7642580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C24189"/>
    <w:multiLevelType w:val="hybridMultilevel"/>
    <w:tmpl w:val="C52CC4A4"/>
    <w:lvl w:ilvl="0" w:tplc="51AEF09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546990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F5C44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8E72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F38E7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01804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6A007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5A246B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B9CFF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34F85BC8"/>
    <w:multiLevelType w:val="hybridMultilevel"/>
    <w:tmpl w:val="42A40092"/>
    <w:lvl w:ilvl="0" w:tplc="2F2E849E">
      <w:start w:val="9"/>
      <w:numFmt w:val="bullet"/>
      <w:lvlText w:val="-"/>
      <w:lvlJc w:val="left"/>
      <w:pPr>
        <w:ind w:left="720" w:hanging="360"/>
      </w:pPr>
      <w:rPr>
        <w:rFonts w:ascii="Aptos" w:eastAsiaTheme="minorHAnsi" w:hAnsi="Aptos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C67789"/>
    <w:multiLevelType w:val="hybridMultilevel"/>
    <w:tmpl w:val="48AA01A4"/>
    <w:lvl w:ilvl="0" w:tplc="686EA13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77A426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F0A942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728D4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68A6B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AA253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210454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BE27B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D62A6F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45841CF2"/>
    <w:multiLevelType w:val="hybridMultilevel"/>
    <w:tmpl w:val="A3AC9A14"/>
    <w:lvl w:ilvl="0" w:tplc="39D61CD6">
      <w:start w:val="15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7659C2"/>
    <w:multiLevelType w:val="hybridMultilevel"/>
    <w:tmpl w:val="910E489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F5F3A7F"/>
    <w:multiLevelType w:val="hybridMultilevel"/>
    <w:tmpl w:val="1EA878A0"/>
    <w:lvl w:ilvl="0" w:tplc="43905C9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7384E49"/>
    <w:multiLevelType w:val="multilevel"/>
    <w:tmpl w:val="2138ED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599734B9"/>
    <w:multiLevelType w:val="multilevel"/>
    <w:tmpl w:val="2138ED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79DC44A2"/>
    <w:multiLevelType w:val="hybridMultilevel"/>
    <w:tmpl w:val="17BAB58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00927822">
    <w:abstractNumId w:val="8"/>
  </w:num>
  <w:num w:numId="2" w16cid:durableId="2031641187">
    <w:abstractNumId w:val="2"/>
  </w:num>
  <w:num w:numId="3" w16cid:durableId="1663506534">
    <w:abstractNumId w:val="4"/>
  </w:num>
  <w:num w:numId="4" w16cid:durableId="607011640">
    <w:abstractNumId w:val="0"/>
  </w:num>
  <w:num w:numId="5" w16cid:durableId="1189566363">
    <w:abstractNumId w:val="10"/>
  </w:num>
  <w:num w:numId="6" w16cid:durableId="1509633715">
    <w:abstractNumId w:val="9"/>
  </w:num>
  <w:num w:numId="7" w16cid:durableId="784889451">
    <w:abstractNumId w:val="11"/>
  </w:num>
  <w:num w:numId="8" w16cid:durableId="275252901">
    <w:abstractNumId w:val="13"/>
  </w:num>
  <w:num w:numId="9" w16cid:durableId="48844896">
    <w:abstractNumId w:val="3"/>
  </w:num>
  <w:num w:numId="10" w16cid:durableId="1260485507">
    <w:abstractNumId w:val="12"/>
  </w:num>
  <w:num w:numId="11" w16cid:durableId="1358890698">
    <w:abstractNumId w:val="7"/>
  </w:num>
  <w:num w:numId="12" w16cid:durableId="1727529543">
    <w:abstractNumId w:val="5"/>
  </w:num>
  <w:num w:numId="13" w16cid:durableId="1575240528">
    <w:abstractNumId w:val="6"/>
  </w:num>
  <w:num w:numId="14" w16cid:durableId="18120191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7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0476"/>
    <w:rsid w:val="000A2FAC"/>
    <w:rsid w:val="000A6FA8"/>
    <w:rsid w:val="00117E0A"/>
    <w:rsid w:val="001330A9"/>
    <w:rsid w:val="001729A7"/>
    <w:rsid w:val="00192C7D"/>
    <w:rsid w:val="001C06A3"/>
    <w:rsid w:val="001E19C1"/>
    <w:rsid w:val="0020452B"/>
    <w:rsid w:val="002617AC"/>
    <w:rsid w:val="00276BF3"/>
    <w:rsid w:val="002975C0"/>
    <w:rsid w:val="00316D91"/>
    <w:rsid w:val="00353DEB"/>
    <w:rsid w:val="00360E28"/>
    <w:rsid w:val="00393F1C"/>
    <w:rsid w:val="003B4349"/>
    <w:rsid w:val="003D03CA"/>
    <w:rsid w:val="003E67B2"/>
    <w:rsid w:val="003F0541"/>
    <w:rsid w:val="004527BE"/>
    <w:rsid w:val="004647D4"/>
    <w:rsid w:val="004D7498"/>
    <w:rsid w:val="00543C2E"/>
    <w:rsid w:val="005D766E"/>
    <w:rsid w:val="006600C3"/>
    <w:rsid w:val="00676638"/>
    <w:rsid w:val="006C08EB"/>
    <w:rsid w:val="006D6CB5"/>
    <w:rsid w:val="007474C3"/>
    <w:rsid w:val="00763D4C"/>
    <w:rsid w:val="00775B12"/>
    <w:rsid w:val="007812E0"/>
    <w:rsid w:val="007C7BDA"/>
    <w:rsid w:val="008302CD"/>
    <w:rsid w:val="00885683"/>
    <w:rsid w:val="008C43B8"/>
    <w:rsid w:val="009334F3"/>
    <w:rsid w:val="00965715"/>
    <w:rsid w:val="00973B05"/>
    <w:rsid w:val="0098416A"/>
    <w:rsid w:val="009A2CD4"/>
    <w:rsid w:val="00A03B85"/>
    <w:rsid w:val="00A53F1F"/>
    <w:rsid w:val="00AD7FF1"/>
    <w:rsid w:val="00B20476"/>
    <w:rsid w:val="00C75177"/>
    <w:rsid w:val="00D73957"/>
    <w:rsid w:val="00DD4258"/>
    <w:rsid w:val="00E74B87"/>
    <w:rsid w:val="00EC357E"/>
    <w:rsid w:val="00F67066"/>
    <w:rsid w:val="00F8436C"/>
    <w:rsid w:val="00FA0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25D3C3F9"/>
  <w15:chartTrackingRefBased/>
  <w15:docId w15:val="{F55E5A0D-BB6E-42F7-B5F4-2BBDF0CB7C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nb-NO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B2047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B2047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B20476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Overskrift4">
    <w:name w:val="heading 4"/>
    <w:basedOn w:val="Normal"/>
    <w:next w:val="Normal"/>
    <w:link w:val="Overskrift4Tegn"/>
    <w:uiPriority w:val="9"/>
    <w:semiHidden/>
    <w:unhideWhenUsed/>
    <w:qFormat/>
    <w:rsid w:val="00B20476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semiHidden/>
    <w:unhideWhenUsed/>
    <w:qFormat/>
    <w:rsid w:val="00B20476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B20476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Overskrift7">
    <w:name w:val="heading 7"/>
    <w:basedOn w:val="Normal"/>
    <w:next w:val="Normal"/>
    <w:link w:val="Overskrift7Tegn"/>
    <w:uiPriority w:val="9"/>
    <w:semiHidden/>
    <w:unhideWhenUsed/>
    <w:qFormat/>
    <w:rsid w:val="00B20476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Overskrift8">
    <w:name w:val="heading 8"/>
    <w:basedOn w:val="Normal"/>
    <w:next w:val="Normal"/>
    <w:link w:val="Overskrift8Tegn"/>
    <w:uiPriority w:val="9"/>
    <w:semiHidden/>
    <w:unhideWhenUsed/>
    <w:qFormat/>
    <w:rsid w:val="00B20476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Overskrift9">
    <w:name w:val="heading 9"/>
    <w:basedOn w:val="Normal"/>
    <w:next w:val="Normal"/>
    <w:link w:val="Overskrift9Tegn"/>
    <w:uiPriority w:val="9"/>
    <w:semiHidden/>
    <w:unhideWhenUsed/>
    <w:qFormat/>
    <w:rsid w:val="00B20476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1Tegn">
    <w:name w:val="Overskrift 1 Tegn"/>
    <w:basedOn w:val="Standardskriftforavsnitt"/>
    <w:link w:val="Overskrift1"/>
    <w:uiPriority w:val="9"/>
    <w:rsid w:val="00B2047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Overskrift2Tegn">
    <w:name w:val="Overskrift 2 Tegn"/>
    <w:basedOn w:val="Standardskriftforavsnitt"/>
    <w:link w:val="Overskrift2"/>
    <w:uiPriority w:val="9"/>
    <w:rsid w:val="00B2047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Overskrift3Tegn">
    <w:name w:val="Overskrift 3 Tegn"/>
    <w:basedOn w:val="Standardskriftforavsnitt"/>
    <w:link w:val="Overskrift3"/>
    <w:uiPriority w:val="9"/>
    <w:rsid w:val="00B20476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Overskrift4Tegn">
    <w:name w:val="Overskrift 4 Tegn"/>
    <w:basedOn w:val="Standardskriftforavsnitt"/>
    <w:link w:val="Overskrift4"/>
    <w:uiPriority w:val="9"/>
    <w:semiHidden/>
    <w:rsid w:val="00B20476"/>
    <w:rPr>
      <w:rFonts w:eastAsiaTheme="majorEastAsia" w:cstheme="majorBidi"/>
      <w:i/>
      <w:iCs/>
      <w:color w:val="0F4761" w:themeColor="accent1" w:themeShade="BF"/>
    </w:rPr>
  </w:style>
  <w:style w:type="character" w:customStyle="1" w:styleId="Overskrift5Tegn">
    <w:name w:val="Overskrift 5 Tegn"/>
    <w:basedOn w:val="Standardskriftforavsnitt"/>
    <w:link w:val="Overskrift5"/>
    <w:uiPriority w:val="9"/>
    <w:semiHidden/>
    <w:rsid w:val="00B20476"/>
    <w:rPr>
      <w:rFonts w:eastAsiaTheme="majorEastAsia" w:cstheme="majorBidi"/>
      <w:color w:val="0F4761" w:themeColor="accent1" w:themeShade="BF"/>
    </w:rPr>
  </w:style>
  <w:style w:type="character" w:customStyle="1" w:styleId="Overskrift6Tegn">
    <w:name w:val="Overskrift 6 Tegn"/>
    <w:basedOn w:val="Standardskriftforavsnitt"/>
    <w:link w:val="Overskrift6"/>
    <w:uiPriority w:val="9"/>
    <w:semiHidden/>
    <w:rsid w:val="00B20476"/>
    <w:rPr>
      <w:rFonts w:eastAsiaTheme="majorEastAsia" w:cstheme="majorBidi"/>
      <w:i/>
      <w:iCs/>
      <w:color w:val="595959" w:themeColor="text1" w:themeTint="A6"/>
    </w:rPr>
  </w:style>
  <w:style w:type="character" w:customStyle="1" w:styleId="Overskrift7Tegn">
    <w:name w:val="Overskrift 7 Tegn"/>
    <w:basedOn w:val="Standardskriftforavsnitt"/>
    <w:link w:val="Overskrift7"/>
    <w:uiPriority w:val="9"/>
    <w:semiHidden/>
    <w:rsid w:val="00B20476"/>
    <w:rPr>
      <w:rFonts w:eastAsiaTheme="majorEastAsia" w:cstheme="majorBidi"/>
      <w:color w:val="595959" w:themeColor="text1" w:themeTint="A6"/>
    </w:rPr>
  </w:style>
  <w:style w:type="character" w:customStyle="1" w:styleId="Overskrift8Tegn">
    <w:name w:val="Overskrift 8 Tegn"/>
    <w:basedOn w:val="Standardskriftforavsnitt"/>
    <w:link w:val="Overskrift8"/>
    <w:uiPriority w:val="9"/>
    <w:semiHidden/>
    <w:rsid w:val="00B20476"/>
    <w:rPr>
      <w:rFonts w:eastAsiaTheme="majorEastAsia" w:cstheme="majorBidi"/>
      <w:i/>
      <w:iCs/>
      <w:color w:val="272727" w:themeColor="text1" w:themeTint="D8"/>
    </w:rPr>
  </w:style>
  <w:style w:type="character" w:customStyle="1" w:styleId="Overskrift9Tegn">
    <w:name w:val="Overskrift 9 Tegn"/>
    <w:basedOn w:val="Standardskriftforavsnitt"/>
    <w:link w:val="Overskrift9"/>
    <w:uiPriority w:val="9"/>
    <w:semiHidden/>
    <w:rsid w:val="00B20476"/>
    <w:rPr>
      <w:rFonts w:eastAsiaTheme="majorEastAsia" w:cstheme="majorBidi"/>
      <w:color w:val="272727" w:themeColor="text1" w:themeTint="D8"/>
    </w:rPr>
  </w:style>
  <w:style w:type="paragraph" w:styleId="Tittel">
    <w:name w:val="Title"/>
    <w:basedOn w:val="Normal"/>
    <w:next w:val="Normal"/>
    <w:link w:val="TittelTegn"/>
    <w:uiPriority w:val="10"/>
    <w:qFormat/>
    <w:rsid w:val="00B2047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B2047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dertittel">
    <w:name w:val="Subtitle"/>
    <w:basedOn w:val="Normal"/>
    <w:next w:val="Normal"/>
    <w:link w:val="UndertittelTegn"/>
    <w:uiPriority w:val="11"/>
    <w:qFormat/>
    <w:rsid w:val="00B20476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UndertittelTegn">
    <w:name w:val="Undertittel Tegn"/>
    <w:basedOn w:val="Standardskriftforavsnitt"/>
    <w:link w:val="Undertittel"/>
    <w:uiPriority w:val="11"/>
    <w:rsid w:val="00B20476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Sitat">
    <w:name w:val="Quote"/>
    <w:basedOn w:val="Normal"/>
    <w:next w:val="Normal"/>
    <w:link w:val="SitatTegn"/>
    <w:uiPriority w:val="29"/>
    <w:qFormat/>
    <w:rsid w:val="00B2047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SitatTegn">
    <w:name w:val="Sitat Tegn"/>
    <w:basedOn w:val="Standardskriftforavsnitt"/>
    <w:link w:val="Sitat"/>
    <w:uiPriority w:val="29"/>
    <w:rsid w:val="00B20476"/>
    <w:rPr>
      <w:i/>
      <w:iCs/>
      <w:color w:val="404040" w:themeColor="text1" w:themeTint="BF"/>
    </w:rPr>
  </w:style>
  <w:style w:type="paragraph" w:styleId="Listeavsnitt">
    <w:name w:val="List Paragraph"/>
    <w:basedOn w:val="Normal"/>
    <w:uiPriority w:val="34"/>
    <w:qFormat/>
    <w:rsid w:val="00B20476"/>
    <w:pPr>
      <w:ind w:left="720"/>
      <w:contextualSpacing/>
    </w:pPr>
  </w:style>
  <w:style w:type="character" w:styleId="Sterkutheving">
    <w:name w:val="Intense Emphasis"/>
    <w:basedOn w:val="Standardskriftforavsnitt"/>
    <w:uiPriority w:val="21"/>
    <w:qFormat/>
    <w:rsid w:val="00B20476"/>
    <w:rPr>
      <w:i/>
      <w:iCs/>
      <w:color w:val="0F4761" w:themeColor="accent1" w:themeShade="BF"/>
    </w:rPr>
  </w:style>
  <w:style w:type="paragraph" w:styleId="Sterktsitat">
    <w:name w:val="Intense Quote"/>
    <w:basedOn w:val="Normal"/>
    <w:next w:val="Normal"/>
    <w:link w:val="SterktsitatTegn"/>
    <w:uiPriority w:val="30"/>
    <w:qFormat/>
    <w:rsid w:val="00B2047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SterktsitatTegn">
    <w:name w:val="Sterkt sitat Tegn"/>
    <w:basedOn w:val="Standardskriftforavsnitt"/>
    <w:link w:val="Sterktsitat"/>
    <w:uiPriority w:val="30"/>
    <w:rsid w:val="00B20476"/>
    <w:rPr>
      <w:i/>
      <w:iCs/>
      <w:color w:val="0F4761" w:themeColor="accent1" w:themeShade="BF"/>
    </w:rPr>
  </w:style>
  <w:style w:type="character" w:styleId="Sterkreferanse">
    <w:name w:val="Intense Reference"/>
    <w:basedOn w:val="Standardskriftforavsnitt"/>
    <w:uiPriority w:val="32"/>
    <w:qFormat/>
    <w:rsid w:val="00B20476"/>
    <w:rPr>
      <w:b/>
      <w:bCs/>
      <w:smallCaps/>
      <w:color w:val="0F4761" w:themeColor="accent1" w:themeShade="BF"/>
      <w:spacing w:val="5"/>
    </w:rPr>
  </w:style>
  <w:style w:type="paragraph" w:styleId="Ingenmellomrom">
    <w:name w:val="No Spacing"/>
    <w:link w:val="IngenmellomromTegn"/>
    <w:uiPriority w:val="1"/>
    <w:qFormat/>
    <w:rsid w:val="00B20476"/>
    <w:pPr>
      <w:spacing w:after="0" w:line="240" w:lineRule="auto"/>
    </w:pPr>
    <w:rPr>
      <w:rFonts w:eastAsiaTheme="minorEastAsia"/>
      <w:kern w:val="0"/>
      <w:sz w:val="22"/>
      <w:szCs w:val="22"/>
      <w:lang w:eastAsia="nb-NO"/>
      <w14:ligatures w14:val="none"/>
    </w:rPr>
  </w:style>
  <w:style w:type="character" w:customStyle="1" w:styleId="IngenmellomromTegn">
    <w:name w:val="Ingen mellomrom Tegn"/>
    <w:basedOn w:val="Standardskriftforavsnitt"/>
    <w:link w:val="Ingenmellomrom"/>
    <w:uiPriority w:val="1"/>
    <w:rsid w:val="00B20476"/>
    <w:rPr>
      <w:rFonts w:eastAsiaTheme="minorEastAsia"/>
      <w:kern w:val="0"/>
      <w:sz w:val="22"/>
      <w:szCs w:val="22"/>
      <w:lang w:eastAsia="nb-NO"/>
      <w14:ligatures w14:val="none"/>
    </w:rPr>
  </w:style>
  <w:style w:type="table" w:styleId="Tabellrutenett">
    <w:name w:val="Table Grid"/>
    <w:basedOn w:val="Vanligtabell"/>
    <w:uiPriority w:val="39"/>
    <w:rsid w:val="00DD4258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kobling">
    <w:name w:val="Hyperlink"/>
    <w:basedOn w:val="Standardskriftforavsnitt"/>
    <w:uiPriority w:val="99"/>
    <w:unhideWhenUsed/>
    <w:rsid w:val="00DD4258"/>
    <w:rPr>
      <w:color w:val="467886" w:themeColor="hyperlink"/>
      <w:u w:val="single"/>
    </w:rPr>
  </w:style>
  <w:style w:type="paragraph" w:styleId="Overskriftforinnholdsfortegnelse">
    <w:name w:val="TOC Heading"/>
    <w:basedOn w:val="Overskrift1"/>
    <w:next w:val="Normal"/>
    <w:uiPriority w:val="39"/>
    <w:unhideWhenUsed/>
    <w:qFormat/>
    <w:rsid w:val="003D03CA"/>
    <w:pPr>
      <w:spacing w:before="240" w:after="0" w:line="259" w:lineRule="auto"/>
      <w:outlineLvl w:val="9"/>
    </w:pPr>
    <w:rPr>
      <w:kern w:val="0"/>
      <w:sz w:val="32"/>
      <w:szCs w:val="32"/>
      <w:lang w:eastAsia="nb-NO"/>
      <w14:ligatures w14:val="none"/>
    </w:rPr>
  </w:style>
  <w:style w:type="paragraph" w:styleId="INNH1">
    <w:name w:val="toc 1"/>
    <w:basedOn w:val="Normal"/>
    <w:next w:val="Normal"/>
    <w:autoRedefine/>
    <w:uiPriority w:val="39"/>
    <w:unhideWhenUsed/>
    <w:rsid w:val="003D03CA"/>
    <w:pPr>
      <w:spacing w:after="100"/>
    </w:pPr>
  </w:style>
  <w:style w:type="paragraph" w:styleId="INNH2">
    <w:name w:val="toc 2"/>
    <w:basedOn w:val="Normal"/>
    <w:next w:val="Normal"/>
    <w:autoRedefine/>
    <w:uiPriority w:val="39"/>
    <w:unhideWhenUsed/>
    <w:rsid w:val="003D03CA"/>
    <w:pPr>
      <w:spacing w:after="100"/>
      <w:ind w:left="240"/>
    </w:pPr>
  </w:style>
  <w:style w:type="paragraph" w:styleId="Topptekst">
    <w:name w:val="header"/>
    <w:basedOn w:val="Normal"/>
    <w:link w:val="TopptekstTegn"/>
    <w:uiPriority w:val="99"/>
    <w:unhideWhenUsed/>
    <w:rsid w:val="0098416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98416A"/>
  </w:style>
  <w:style w:type="paragraph" w:styleId="Bunntekst">
    <w:name w:val="footer"/>
    <w:basedOn w:val="Normal"/>
    <w:link w:val="BunntekstTegn"/>
    <w:uiPriority w:val="99"/>
    <w:unhideWhenUsed/>
    <w:rsid w:val="0098416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98416A"/>
  </w:style>
  <w:style w:type="character" w:styleId="Ulstomtale">
    <w:name w:val="Unresolved Mention"/>
    <w:basedOn w:val="Standardskriftforavsnitt"/>
    <w:uiPriority w:val="99"/>
    <w:semiHidden/>
    <w:unhideWhenUsed/>
    <w:rsid w:val="00AD7FF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9294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8212797">
          <w:marLeft w:val="360"/>
          <w:marRight w:val="0"/>
          <w:marTop w:val="20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759071">
          <w:marLeft w:val="360"/>
          <w:marRight w:val="0"/>
          <w:marTop w:val="20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303020">
          <w:marLeft w:val="360"/>
          <w:marRight w:val="0"/>
          <w:marTop w:val="20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tmp"/><Relationship Id="rId18" Type="http://schemas.openxmlformats.org/officeDocument/2006/relationships/image" Target="media/image9.tmp"/><Relationship Id="rId26" Type="http://schemas.openxmlformats.org/officeDocument/2006/relationships/image" Target="media/image17.tmp"/><Relationship Id="rId39" Type="http://schemas.openxmlformats.org/officeDocument/2006/relationships/image" Target="media/image29.png"/><Relationship Id="rId21" Type="http://schemas.openxmlformats.org/officeDocument/2006/relationships/image" Target="media/image12.tmp"/><Relationship Id="rId34" Type="http://schemas.openxmlformats.org/officeDocument/2006/relationships/image" Target="media/image24.png"/><Relationship Id="rId42" Type="http://schemas.openxmlformats.org/officeDocument/2006/relationships/image" Target="media/image32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7.tmp"/><Relationship Id="rId29" Type="http://schemas.openxmlformats.org/officeDocument/2006/relationships/image" Target="media/image19.png"/><Relationship Id="rId11" Type="http://schemas.openxmlformats.org/officeDocument/2006/relationships/image" Target="media/image2.tmp"/><Relationship Id="rId24" Type="http://schemas.openxmlformats.org/officeDocument/2006/relationships/image" Target="media/image15.tmp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4.png"/><Relationship Id="rId53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image" Target="media/image1.tmp"/><Relationship Id="rId19" Type="http://schemas.openxmlformats.org/officeDocument/2006/relationships/image" Target="media/image10.tmp"/><Relationship Id="rId31" Type="http://schemas.openxmlformats.org/officeDocument/2006/relationships/image" Target="media/image21.png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hyperlink" Target="https://thoringe.skienvgs-intek.no/" TargetMode="External"/><Relationship Id="rId14" Type="http://schemas.openxmlformats.org/officeDocument/2006/relationships/image" Target="media/image5.tmp"/><Relationship Id="rId22" Type="http://schemas.openxmlformats.org/officeDocument/2006/relationships/image" Target="media/image13.tmp"/><Relationship Id="rId27" Type="http://schemas.openxmlformats.org/officeDocument/2006/relationships/hyperlink" Target="https://docs.python.org/3/library/turtle.html" TargetMode="External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wmf"/><Relationship Id="rId48" Type="http://schemas.openxmlformats.org/officeDocument/2006/relationships/image" Target="media/image37.png"/><Relationship Id="rId8" Type="http://schemas.openxmlformats.org/officeDocument/2006/relationships/endnotes" Target="endnotes.xml"/><Relationship Id="rId51" Type="http://schemas.openxmlformats.org/officeDocument/2006/relationships/image" Target="media/image40.wmf"/><Relationship Id="rId3" Type="http://schemas.openxmlformats.org/officeDocument/2006/relationships/numbering" Target="numbering.xml"/><Relationship Id="rId12" Type="http://schemas.openxmlformats.org/officeDocument/2006/relationships/image" Target="media/image3.tmp"/><Relationship Id="rId17" Type="http://schemas.openxmlformats.org/officeDocument/2006/relationships/image" Target="media/image8.tmp"/><Relationship Id="rId25" Type="http://schemas.openxmlformats.org/officeDocument/2006/relationships/image" Target="media/image16.tmp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5.png"/><Relationship Id="rId20" Type="http://schemas.openxmlformats.org/officeDocument/2006/relationships/image" Target="media/image11.tmp"/><Relationship Id="rId41" Type="http://schemas.openxmlformats.org/officeDocument/2006/relationships/image" Target="media/image31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tmp"/><Relationship Id="rId23" Type="http://schemas.openxmlformats.org/officeDocument/2006/relationships/image" Target="media/image14.tmp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4-09-25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122F8BD-EDEB-46C2-A8F4-3437DA312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4</Pages>
  <Words>1362</Words>
  <Characters>7220</Characters>
  <Application>Microsoft Office Word</Application>
  <DocSecurity>0</DocSecurity>
  <Lines>60</Lines>
  <Paragraphs>17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Skien videregående skole</Company>
  <LinksUpToDate>false</LinksUpToDate>
  <CharactersWithSpaces>8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meringskurs Skien kommune</dc:title>
  <dc:subject>Kurshefte</dc:subject>
  <dc:creator>Thor Inge Hansen og Heidi Ripegutu Skjellaug</dc:creator>
  <cp:keywords/>
  <dc:description/>
  <cp:lastModifiedBy>Thor Inge Hansen</cp:lastModifiedBy>
  <cp:revision>47</cp:revision>
  <cp:lastPrinted>2024-09-18T11:23:00Z</cp:lastPrinted>
  <dcterms:created xsi:type="dcterms:W3CDTF">2024-09-18T10:30:00Z</dcterms:created>
  <dcterms:modified xsi:type="dcterms:W3CDTF">2024-09-24T12:15:00Z</dcterms:modified>
</cp:coreProperties>
</file>